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5FD5B5CF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4B4A9F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4B4A9F" w:rsidRDefault="004B4A9F" w:rsidP="004B4A9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57D8E3FF" w:rsidR="004B4A9F" w:rsidRPr="004B4A9F" w:rsidRDefault="004B4A9F" w:rsidP="004B4A9F">
            <w:pPr>
              <w:pStyle w:val="Ptabletext"/>
            </w:pPr>
            <w:r w:rsidRPr="004B4A9F">
              <w:t>A</w:t>
            </w:r>
          </w:p>
        </w:tc>
        <w:tc>
          <w:tcPr>
            <w:tcW w:w="792" w:type="dxa"/>
            <w:shd w:val="clear" w:color="auto" w:fill="auto"/>
          </w:tcPr>
          <w:p w14:paraId="6D8A5FF6" w14:textId="0A73BC63" w:rsidR="004B4A9F" w:rsidRPr="004B4A9F" w:rsidRDefault="004B4A9F" w:rsidP="004B4A9F">
            <w:pPr>
              <w:pStyle w:val="Ptabletext"/>
            </w:pPr>
            <w:r w:rsidRPr="004B4A9F">
              <w:t>D</w:t>
            </w:r>
          </w:p>
        </w:tc>
        <w:tc>
          <w:tcPr>
            <w:tcW w:w="792" w:type="dxa"/>
            <w:shd w:val="clear" w:color="auto" w:fill="auto"/>
          </w:tcPr>
          <w:p w14:paraId="70904B10" w14:textId="769A90A6" w:rsidR="004B4A9F" w:rsidRPr="004B4A9F" w:rsidRDefault="004B4A9F" w:rsidP="004B4A9F">
            <w:pPr>
              <w:pStyle w:val="Ptabletext"/>
            </w:pPr>
            <w:r w:rsidRPr="004B4A9F">
              <w:t>C</w:t>
            </w:r>
          </w:p>
        </w:tc>
        <w:tc>
          <w:tcPr>
            <w:tcW w:w="792" w:type="dxa"/>
            <w:shd w:val="clear" w:color="auto" w:fill="auto"/>
          </w:tcPr>
          <w:p w14:paraId="6A9C97D3" w14:textId="41B409A6" w:rsidR="004B4A9F" w:rsidRPr="004B4A9F" w:rsidRDefault="004B4A9F" w:rsidP="004B4A9F">
            <w:pPr>
              <w:pStyle w:val="Ptabletext"/>
            </w:pPr>
            <w:r w:rsidRPr="004B4A9F">
              <w:t>C</w:t>
            </w:r>
          </w:p>
        </w:tc>
        <w:tc>
          <w:tcPr>
            <w:tcW w:w="792" w:type="dxa"/>
            <w:shd w:val="clear" w:color="auto" w:fill="auto"/>
          </w:tcPr>
          <w:p w14:paraId="147972F7" w14:textId="47A57429" w:rsidR="004B4A9F" w:rsidRPr="004B4A9F" w:rsidRDefault="004B4A9F" w:rsidP="004B4A9F">
            <w:pPr>
              <w:pStyle w:val="Ptabletext"/>
            </w:pPr>
            <w:r w:rsidRPr="004B4A9F">
              <w:t>B</w:t>
            </w:r>
          </w:p>
        </w:tc>
        <w:tc>
          <w:tcPr>
            <w:tcW w:w="792" w:type="dxa"/>
            <w:shd w:val="clear" w:color="auto" w:fill="auto"/>
          </w:tcPr>
          <w:p w14:paraId="123C2422" w14:textId="343B8FE5" w:rsidR="004B4A9F" w:rsidRPr="004B4A9F" w:rsidRDefault="004B4A9F" w:rsidP="004B4A9F">
            <w:pPr>
              <w:pStyle w:val="Ptabletext"/>
            </w:pPr>
            <w:r w:rsidRPr="004B4A9F">
              <w:t>C</w:t>
            </w:r>
          </w:p>
        </w:tc>
        <w:tc>
          <w:tcPr>
            <w:tcW w:w="792" w:type="dxa"/>
            <w:shd w:val="clear" w:color="auto" w:fill="auto"/>
          </w:tcPr>
          <w:p w14:paraId="2842DAE2" w14:textId="271CD3C3" w:rsidR="004B4A9F" w:rsidRPr="004B4A9F" w:rsidRDefault="004B4A9F" w:rsidP="004B4A9F">
            <w:pPr>
              <w:pStyle w:val="Ptabletext"/>
            </w:pPr>
            <w:r w:rsidRPr="004B4A9F"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2050B33C" w:rsidR="004B4A9F" w:rsidRPr="004B4A9F" w:rsidRDefault="004B4A9F" w:rsidP="004B4A9F">
            <w:pPr>
              <w:pStyle w:val="Ptabletext"/>
            </w:pPr>
            <w:r w:rsidRPr="004B4A9F">
              <w:t>C</w:t>
            </w:r>
          </w:p>
        </w:tc>
        <w:tc>
          <w:tcPr>
            <w:tcW w:w="792" w:type="dxa"/>
            <w:shd w:val="clear" w:color="auto" w:fill="auto"/>
          </w:tcPr>
          <w:p w14:paraId="069A818C" w14:textId="2B016442" w:rsidR="004B4A9F" w:rsidRPr="004B4A9F" w:rsidRDefault="004B4A9F" w:rsidP="004B4A9F">
            <w:pPr>
              <w:pStyle w:val="Ptabletext"/>
            </w:pPr>
            <w:r w:rsidRPr="004B4A9F">
              <w:t>D</w:t>
            </w:r>
          </w:p>
        </w:tc>
        <w:tc>
          <w:tcPr>
            <w:tcW w:w="792" w:type="dxa"/>
          </w:tcPr>
          <w:p w14:paraId="3AC561D1" w14:textId="3740696E" w:rsidR="004B4A9F" w:rsidRPr="004B4A9F" w:rsidRDefault="004B4A9F" w:rsidP="004B4A9F">
            <w:pPr>
              <w:pStyle w:val="Ptabletext"/>
            </w:pPr>
            <w:r w:rsidRPr="004B4A9F">
              <w:t>D</w:t>
            </w:r>
          </w:p>
        </w:tc>
        <w:tc>
          <w:tcPr>
            <w:tcW w:w="792" w:type="dxa"/>
          </w:tcPr>
          <w:p w14:paraId="53105D38" w14:textId="1355757F" w:rsidR="004B4A9F" w:rsidRPr="004B4A9F" w:rsidRDefault="004B4A9F" w:rsidP="004B4A9F">
            <w:pPr>
              <w:pStyle w:val="Ptabletext"/>
            </w:pPr>
            <w:r w:rsidRPr="004B4A9F">
              <w:t>B</w:t>
            </w:r>
          </w:p>
        </w:tc>
        <w:tc>
          <w:tcPr>
            <w:tcW w:w="792" w:type="dxa"/>
            <w:shd w:val="clear" w:color="auto" w:fill="auto"/>
          </w:tcPr>
          <w:p w14:paraId="70688D5B" w14:textId="3C2661DD" w:rsidR="004B4A9F" w:rsidRPr="004B4A9F" w:rsidRDefault="004B4A9F" w:rsidP="004B4A9F">
            <w:pPr>
              <w:pStyle w:val="Ptabletext"/>
            </w:pPr>
            <w:r w:rsidRPr="004B4A9F">
              <w:t>D</w:t>
            </w:r>
          </w:p>
        </w:tc>
      </w:tr>
    </w:tbl>
    <w:p w14:paraId="61893A63" w14:textId="77777777" w:rsidR="00B67D00" w:rsidRDefault="00B67D00" w:rsidP="00B13AAE">
      <w:pPr>
        <w:pStyle w:val="Pquestionheadingmc1stafterhead"/>
      </w:pPr>
    </w:p>
    <w:p w14:paraId="6E0479B3" w14:textId="13269A81" w:rsidR="006D7A87" w:rsidRPr="00B13AAE" w:rsidRDefault="006D7A87" w:rsidP="00B13AAE">
      <w:pPr>
        <w:pStyle w:val="Pquestionheadingmc1stafterhead"/>
      </w:pPr>
      <w:r w:rsidRPr="00B13AAE">
        <w:t>Question 1</w:t>
      </w:r>
      <w:r w:rsidR="000E67C1" w:rsidRPr="000E67C1">
        <w:tab/>
      </w:r>
      <w:r w:rsidR="004B4A9F">
        <w:t>[6.</w:t>
      </w:r>
      <w:r w:rsidR="00022375">
        <w:t>1]</w:t>
      </w:r>
    </w:p>
    <w:p w14:paraId="3CBDAAA2" w14:textId="267D66D0" w:rsidR="00502A7B" w:rsidRPr="00612951" w:rsidRDefault="004B4A9F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79ABDC5D" w14:textId="50FC50D5" w:rsidR="004B4A9F" w:rsidRDefault="004B4A9F" w:rsidP="00B40E44">
      <w:pPr>
        <w:pStyle w:val="Pquestiontextmainstem"/>
      </w:pPr>
      <w:r w:rsidRPr="00133332">
        <w:t>Measuring jug and mixing bowl – both points lie to the right of the cup and are higher than the saucepan</w:t>
      </w:r>
      <w:r w:rsidR="00B40E44">
        <w:t>.</w:t>
      </w:r>
    </w:p>
    <w:p w14:paraId="0588351E" w14:textId="6767C170" w:rsidR="006D7A87" w:rsidRPr="00372314" w:rsidRDefault="006D7A87" w:rsidP="00A20E2A">
      <w:pPr>
        <w:pStyle w:val="Pquestionheadingmc"/>
      </w:pPr>
      <w:r w:rsidRPr="00372314">
        <w:t>Question 2</w:t>
      </w:r>
      <w:r w:rsidR="000E67C1" w:rsidRPr="000E67C1">
        <w:tab/>
      </w:r>
      <w:r w:rsidR="004B4A9F">
        <w:t>[6.</w:t>
      </w:r>
      <w:r w:rsidR="00022375">
        <w:t>1]</w:t>
      </w:r>
    </w:p>
    <w:p w14:paraId="556A6B95" w14:textId="2423ACDF" w:rsidR="00502A7B" w:rsidRPr="00612951" w:rsidRDefault="004B4A9F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7F16AA8F" w14:textId="77777777" w:rsidR="004B4A9F" w:rsidRPr="00133332" w:rsidRDefault="004B4A9F" w:rsidP="00B40E44">
      <w:pPr>
        <w:pStyle w:val="Pquestiontextmainstem"/>
      </w:pPr>
      <w:r w:rsidRPr="00133332">
        <w:t xml:space="preserve">Total length of resting time 20 mm, total length of time axis 52 mm. </w:t>
      </w:r>
    </w:p>
    <w:p w14:paraId="65450A1B" w14:textId="121D3FE9" w:rsidR="006E23AF" w:rsidRPr="008574DC" w:rsidRDefault="004B4A9F" w:rsidP="00B40E44">
      <w:pPr>
        <w:pStyle w:val="Pquestiontextmainstem"/>
      </w:pPr>
      <w:r w:rsidRPr="00B40E44">
        <w:t xml:space="preserve">Fraction is </w:t>
      </w:r>
      <w:r w:rsidRPr="00133332">
        <w:rPr>
          <w:position w:val="-12"/>
          <w:sz w:val="20"/>
          <w:szCs w:val="20"/>
        </w:rPr>
        <w:object w:dxaOrig="240" w:dyaOrig="360" w14:anchorId="7FBFE0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 fillcolor="window">
            <v:imagedata r:id="rId8" o:title=""/>
          </v:shape>
          <o:OLEObject Type="Embed" ProgID="Equation.3" ShapeID="_x0000_i1025" DrawAspect="Content" ObjectID="_1540569656" r:id="rId9"/>
        </w:object>
      </w:r>
      <w:r w:rsidRPr="00B40E44">
        <w:t xml:space="preserve"> which is closest to four-tenths</w:t>
      </w:r>
      <w:r w:rsidR="00B40E44">
        <w:t xml:space="preserve"> of journey time</w:t>
      </w:r>
      <w:r w:rsidRPr="00B40E44">
        <w:t xml:space="preserve">. </w:t>
      </w:r>
    </w:p>
    <w:p w14:paraId="27C35BD9" w14:textId="60EA55B2" w:rsidR="006D7A87" w:rsidRPr="00372314" w:rsidRDefault="006D7A87" w:rsidP="00A20E2A">
      <w:pPr>
        <w:pStyle w:val="Pquestionheadingmc"/>
      </w:pPr>
      <w:r w:rsidRPr="00372314">
        <w:t>Question 3</w:t>
      </w:r>
      <w:r w:rsidR="000E67C1" w:rsidRPr="000E67C1">
        <w:tab/>
      </w:r>
      <w:r w:rsidR="004B4A9F">
        <w:t>[6.</w:t>
      </w:r>
      <w:r w:rsidR="00022375">
        <w:t>2]</w:t>
      </w:r>
    </w:p>
    <w:p w14:paraId="0CA7607D" w14:textId="5DA428ED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7CAA113A" w14:textId="0729992D" w:rsidR="004B4A9F" w:rsidRPr="00133332" w:rsidRDefault="004B4A9F" w:rsidP="00B40E44">
      <w:pPr>
        <w:pStyle w:val="Pquestiontextmainstem"/>
      </w:pPr>
      <w:r w:rsidRPr="00133332">
        <w:t>(-1,</w:t>
      </w:r>
      <w:r w:rsidR="00B40E44">
        <w:t xml:space="preserve"> </w:t>
      </w:r>
      <w:r w:rsidRPr="00133332">
        <w:t>-1)</w:t>
      </w:r>
    </w:p>
    <w:p w14:paraId="2363D6B5" w14:textId="17383F75" w:rsidR="004B4A9F" w:rsidRPr="00133332" w:rsidRDefault="004B4A9F" w:rsidP="00B40E44">
      <w:pPr>
        <w:pStyle w:val="Pquestiontextmainstem"/>
      </w:pPr>
      <w:r w:rsidRPr="00133332">
        <w:t>2</w:t>
      </w:r>
      <w:r w:rsidRPr="00B40E44">
        <w:rPr>
          <w:rStyle w:val="Cmathsexpressions"/>
          <w:i/>
          <w:iCs/>
        </w:rPr>
        <w:t>y</w:t>
      </w:r>
      <w:r w:rsidRPr="00133332">
        <w:t xml:space="preserve"> + 1 = 2 × </w:t>
      </w:r>
      <w:r w:rsidR="00B40E44">
        <w:t>(</w:t>
      </w:r>
      <w:r w:rsidRPr="00133332">
        <w:t>-1</w:t>
      </w:r>
      <w:r w:rsidR="00B40E44">
        <w:t>)</w:t>
      </w:r>
      <w:r w:rsidRPr="00133332">
        <w:t xml:space="preserve"> +</w:t>
      </w:r>
      <w:r w:rsidR="00B40E44">
        <w:t xml:space="preserve"> </w:t>
      </w:r>
      <w:r w:rsidRPr="00133332">
        <w:t>1</w:t>
      </w:r>
    </w:p>
    <w:p w14:paraId="4830A250" w14:textId="512A981E" w:rsidR="004B4A9F" w:rsidRPr="00133332" w:rsidRDefault="004B4A9F" w:rsidP="00B40E44">
      <w:pPr>
        <w:pStyle w:val="Pquestiontextmainstem"/>
      </w:pPr>
      <w:r w:rsidRPr="00133332">
        <w:t xml:space="preserve">           = -2 +</w:t>
      </w:r>
      <w:r w:rsidR="00B40E44">
        <w:t xml:space="preserve"> </w:t>
      </w:r>
      <w:r w:rsidRPr="00133332">
        <w:t>1</w:t>
      </w:r>
    </w:p>
    <w:p w14:paraId="0CCFB89F" w14:textId="77777777" w:rsidR="004B4A9F" w:rsidRDefault="004B4A9F" w:rsidP="00B40E44">
      <w:pPr>
        <w:pStyle w:val="Pquestiontextmainstem"/>
      </w:pPr>
      <w:r w:rsidRPr="00133332">
        <w:t xml:space="preserve">           = -1</w:t>
      </w:r>
    </w:p>
    <w:p w14:paraId="402CD82A" w14:textId="3A7768CA" w:rsidR="006D7A87" w:rsidRPr="00372314" w:rsidRDefault="006D7A87" w:rsidP="00A20E2A">
      <w:pPr>
        <w:pStyle w:val="Pquestionheadingmc"/>
      </w:pPr>
      <w:r w:rsidRPr="00372314">
        <w:t>Question 4</w:t>
      </w:r>
      <w:r w:rsidR="000E67C1" w:rsidRPr="000E67C1">
        <w:tab/>
      </w:r>
      <w:r w:rsidR="004B4A9F">
        <w:t>[6.2</w:t>
      </w:r>
      <w:r w:rsidR="00022375">
        <w:t>]</w:t>
      </w:r>
    </w:p>
    <w:p w14:paraId="136D9C47" w14:textId="06CE53CC" w:rsidR="00612951" w:rsidRDefault="004B4A9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7B0629BF" w14:textId="329305C0" w:rsidR="006E23AF" w:rsidRPr="00B40E44" w:rsidRDefault="004B4A9F" w:rsidP="00B40E44">
      <w:pPr>
        <w:pStyle w:val="Pquestiontextmainstem"/>
      </w:pPr>
      <w:r w:rsidRPr="00B40E44">
        <w:t xml:space="preserve">Each column in </w:t>
      </w:r>
      <w:r w:rsidR="009C3107">
        <w:t>each table</w:t>
      </w:r>
      <w:r w:rsidRPr="00B40E44">
        <w:t xml:space="preserve"> forms an ordered pair (coordinate).</w:t>
      </w:r>
    </w:p>
    <w:p w14:paraId="55C31DDD" w14:textId="001A3441" w:rsidR="006D7A87" w:rsidRPr="00372314" w:rsidRDefault="00E44E38" w:rsidP="00A20E2A">
      <w:pPr>
        <w:pStyle w:val="Pquestionheadingmc"/>
      </w:pPr>
      <w:r>
        <w:t>Question 5</w:t>
      </w:r>
      <w:r w:rsidR="000E67C1" w:rsidRPr="000E67C1">
        <w:tab/>
      </w:r>
      <w:r w:rsidR="004B4A9F">
        <w:t>[6.2</w:t>
      </w:r>
      <w:r w:rsidR="00022375">
        <w:t>]</w:t>
      </w:r>
    </w:p>
    <w:p w14:paraId="395D94D5" w14:textId="7CC3C9C1" w:rsidR="00612951" w:rsidRDefault="004B4A9F" w:rsidP="00612951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387E57CF" w14:textId="6A048D73" w:rsidR="004B4A9F" w:rsidRPr="00133332" w:rsidRDefault="004B4A9F" w:rsidP="00B40E44">
      <w:pPr>
        <w:pStyle w:val="Pquestiontextmainstem"/>
      </w:pPr>
      <w:r w:rsidRPr="00B40E44">
        <w:t>Whe</w:t>
      </w:r>
      <w:r w:rsidR="00B67D00">
        <w:t>re</w:t>
      </w:r>
      <w:r w:rsidRPr="00B40E44">
        <w:t xml:space="preserve"> </w:t>
      </w:r>
      <w:r w:rsidRPr="00B40E44">
        <w:rPr>
          <w:rStyle w:val="Cmathsexpressions"/>
          <w:i/>
          <w:iCs/>
        </w:rPr>
        <w:t>x</w:t>
      </w:r>
      <w:r w:rsidRPr="00B40E44">
        <w:t xml:space="preserve"> = 1, </w:t>
      </w:r>
      <w:r w:rsidRPr="00B40E44">
        <w:rPr>
          <w:rStyle w:val="Cmathsexpressions"/>
          <w:i/>
          <w:iCs/>
        </w:rPr>
        <w:t>y</w:t>
      </w:r>
      <w:r w:rsidRPr="00B40E44">
        <w:t xml:space="preserve"> = 2 × 1.5 – 3  = 0. The point is (</w:t>
      </w:r>
      <w:r w:rsidRPr="00133332">
        <w:rPr>
          <w:position w:val="-12"/>
        </w:rPr>
        <w:object w:dxaOrig="320" w:dyaOrig="380" w14:anchorId="1F19B696">
          <v:shape id="_x0000_i1026" type="#_x0000_t75" style="width:15.75pt;height:18.75pt" o:ole="">
            <v:imagedata r:id="rId10" o:title=""/>
          </v:shape>
          <o:OLEObject Type="Embed" ProgID="Equation.DSMT4" ShapeID="_x0000_i1026" DrawAspect="Content" ObjectID="_1540569657" r:id="rId11"/>
        </w:object>
      </w:r>
      <w:r w:rsidR="00B67D00">
        <w:t>, 0).</w:t>
      </w:r>
    </w:p>
    <w:p w14:paraId="29CA583F" w14:textId="29BB6EB3" w:rsidR="006D7A87" w:rsidRPr="00372314" w:rsidRDefault="00357182" w:rsidP="00A20E2A">
      <w:pPr>
        <w:pStyle w:val="Pquestionheadingmc"/>
      </w:pPr>
      <w:r>
        <w:t>Question 6</w:t>
      </w:r>
      <w:r w:rsidR="000E67C1" w:rsidRPr="000E67C1">
        <w:tab/>
      </w:r>
      <w:r w:rsidR="004B4A9F">
        <w:t>[6.2</w:t>
      </w:r>
      <w:r w:rsidR="00022375">
        <w:t>]</w:t>
      </w:r>
    </w:p>
    <w:p w14:paraId="52A8268D" w14:textId="0DEFE4D4" w:rsidR="00612951" w:rsidRDefault="004B4A9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44830D3E" w14:textId="44F1F5DD" w:rsidR="006E23AF" w:rsidRPr="004B4A9F" w:rsidRDefault="004B4A9F" w:rsidP="009C3107">
      <w:pPr>
        <w:pStyle w:val="Pquestiontextmainstem"/>
      </w:pPr>
      <w:r w:rsidRPr="00133332">
        <w:rPr>
          <w:lang w:val="fr-FR"/>
        </w:rPr>
        <w:t>(1.5, 0) and (0,-3)</w:t>
      </w:r>
    </w:p>
    <w:p w14:paraId="368F4BCF" w14:textId="403AA79D" w:rsidR="006D7A87" w:rsidRPr="00372314" w:rsidRDefault="00357182" w:rsidP="00A20E2A">
      <w:pPr>
        <w:pStyle w:val="Pquestionheadingmc"/>
      </w:pPr>
      <w:r>
        <w:t>Question 7</w:t>
      </w:r>
      <w:r w:rsidR="000E67C1" w:rsidRPr="000E67C1">
        <w:tab/>
      </w:r>
      <w:r w:rsidR="004B4A9F">
        <w:t>[6.3</w:t>
      </w:r>
      <w:r w:rsidR="00022375">
        <w:t>]</w:t>
      </w:r>
    </w:p>
    <w:p w14:paraId="325C0E61" w14:textId="316DA884" w:rsidR="00612951" w:rsidRDefault="004B4A9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1F335E63" w14:textId="56223659" w:rsidR="006E23AF" w:rsidRPr="004B4A9F" w:rsidRDefault="004B4A9F" w:rsidP="008F67A7">
      <w:pPr>
        <w:pStyle w:val="Pquestiontextmainstem"/>
      </w:pPr>
      <w:r w:rsidRPr="00B40E44">
        <w:rPr>
          <w:rStyle w:val="Cmathsexpressions"/>
          <w:i/>
        </w:rPr>
        <w:t>y</w:t>
      </w:r>
      <w:r w:rsidRPr="00133332">
        <w:t xml:space="preserve"> = 3</w:t>
      </w:r>
      <w:r w:rsidRPr="00B40E44">
        <w:rPr>
          <w:rStyle w:val="Cmathsexpressions"/>
          <w:i/>
        </w:rPr>
        <w:t>x</w:t>
      </w:r>
      <w:r w:rsidRPr="00133332">
        <w:t xml:space="preserve"> + 2 is true for all pairs of values. </w:t>
      </w:r>
    </w:p>
    <w:p w14:paraId="74C1A0D4" w14:textId="665DCCD6" w:rsidR="006D7A87" w:rsidRPr="00372314" w:rsidRDefault="00357182" w:rsidP="00A20E2A">
      <w:pPr>
        <w:pStyle w:val="Pquestionheadingmc"/>
      </w:pPr>
      <w:r>
        <w:t>Question 8</w:t>
      </w:r>
      <w:r w:rsidR="000E67C1" w:rsidRPr="000E67C1">
        <w:tab/>
      </w:r>
      <w:r w:rsidR="004B4A9F">
        <w:t>[6.2</w:t>
      </w:r>
      <w:r w:rsidR="00022375">
        <w:t>]</w:t>
      </w:r>
    </w:p>
    <w:p w14:paraId="4343DD93" w14:textId="79DF620E" w:rsidR="00502A7B" w:rsidRPr="00612951" w:rsidRDefault="004B4A9F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1C8A0458" w14:textId="33EDAEB2" w:rsidR="004B4A9F" w:rsidRPr="00133332" w:rsidRDefault="004B4A9F" w:rsidP="008F67A7">
      <w:pPr>
        <w:pStyle w:val="Pquestiontextmainstem"/>
      </w:pPr>
      <w:r w:rsidRPr="00133332">
        <w:t xml:space="preserve">For </w:t>
      </w:r>
      <w:r w:rsidRPr="00133332">
        <w:rPr>
          <w:position w:val="-10"/>
        </w:rPr>
        <w:object w:dxaOrig="980" w:dyaOrig="320" w14:anchorId="112D93C1">
          <v:shape id="_x0000_i1027" type="#_x0000_t75" style="width:48.75pt;height:15.75pt" o:ole="">
            <v:imagedata r:id="rId12" o:title=""/>
          </v:shape>
          <o:OLEObject Type="Embed" ProgID="Equation.DSMT4" ShapeID="_x0000_i1027" DrawAspect="Content" ObjectID="_1540569658" r:id="rId13"/>
        </w:object>
      </w:r>
      <w:r w:rsidR="009C3107">
        <w:t>:</w:t>
      </w:r>
      <w:r w:rsidRPr="00133332">
        <w:rPr>
          <w:vertAlign w:val="superscript"/>
        </w:rPr>
        <w:br/>
      </w:r>
      <w:r w:rsidR="009C3107">
        <w:t>where</w:t>
      </w:r>
      <w:r w:rsidRPr="00133332">
        <w:t xml:space="preserve"> </w:t>
      </w:r>
      <w:r w:rsidRPr="00B40E44">
        <w:rPr>
          <w:rStyle w:val="Cmathsexpressions"/>
          <w:i/>
        </w:rPr>
        <w:t>x</w:t>
      </w:r>
      <w:r w:rsidR="009C3107">
        <w:t xml:space="preserve"> = 3,</w:t>
      </w:r>
      <w:r w:rsidRPr="00133332">
        <w:t xml:space="preserve"> </w:t>
      </w:r>
      <w:r w:rsidRPr="00B40E44">
        <w:rPr>
          <w:rStyle w:val="Cmathsexpressions"/>
          <w:i/>
        </w:rPr>
        <w:t>y</w:t>
      </w:r>
      <w:r w:rsidRPr="00133332">
        <w:t xml:space="preserve"> = 1 – 3 × 3 = 1 – 9 = -8,</w:t>
      </w:r>
    </w:p>
    <w:p w14:paraId="75D56467" w14:textId="3178301D" w:rsidR="004B4A9F" w:rsidRPr="00133332" w:rsidRDefault="004B4A9F" w:rsidP="008F67A7">
      <w:pPr>
        <w:pStyle w:val="Pquestiontextmainstem"/>
      </w:pPr>
      <w:r w:rsidRPr="00133332">
        <w:t>so the point (3,</w:t>
      </w:r>
      <w:r w:rsidR="009C3107">
        <w:t xml:space="preserve"> </w:t>
      </w:r>
      <w:r w:rsidRPr="00133332">
        <w:t>-8) is on the line.</w:t>
      </w:r>
    </w:p>
    <w:p w14:paraId="1679CBB7" w14:textId="4053B4C9" w:rsidR="004B4A9F" w:rsidRPr="00133332" w:rsidRDefault="004B4A9F" w:rsidP="008F67A7">
      <w:pPr>
        <w:pStyle w:val="Pquestiontextmainstem"/>
      </w:pPr>
      <w:r w:rsidRPr="00133332">
        <w:lastRenderedPageBreak/>
        <w:t xml:space="preserve">For </w:t>
      </w:r>
      <w:r w:rsidRPr="00B40E44">
        <w:rPr>
          <w:rStyle w:val="Cmathsexpressions"/>
          <w:i/>
        </w:rPr>
        <w:t>x</w:t>
      </w:r>
      <w:r w:rsidRPr="00133332">
        <w:t xml:space="preserve"> = </w:t>
      </w:r>
      <w:r w:rsidRPr="00B40E44">
        <w:rPr>
          <w:rStyle w:val="Cmathsexpressions"/>
          <w:i/>
        </w:rPr>
        <w:t xml:space="preserve">y </w:t>
      </w:r>
      <w:r w:rsidRPr="00133332">
        <w:t>+ 11</w:t>
      </w:r>
      <w:r w:rsidR="009C3107">
        <w:t>:</w:t>
      </w:r>
    </w:p>
    <w:p w14:paraId="753413C6" w14:textId="19B36D3D" w:rsidR="004B4A9F" w:rsidRPr="00133332" w:rsidRDefault="009C3107" w:rsidP="008F67A7">
      <w:pPr>
        <w:pStyle w:val="Pquestiontextmainstem"/>
      </w:pPr>
      <w:r>
        <w:t>where</w:t>
      </w:r>
      <w:r w:rsidR="004B4A9F" w:rsidRPr="00133332">
        <w:t xml:space="preserve"> </w:t>
      </w:r>
      <w:r w:rsidR="004B4A9F" w:rsidRPr="00B40E44">
        <w:rPr>
          <w:rStyle w:val="Cmathsexpressions"/>
          <w:i/>
        </w:rPr>
        <w:t>x</w:t>
      </w:r>
      <w:r w:rsidR="004B4A9F" w:rsidRPr="00133332">
        <w:t xml:space="preserve"> = 3</w:t>
      </w:r>
      <w:r>
        <w:t xml:space="preserve">, </w:t>
      </w:r>
      <w:r w:rsidR="004B4A9F" w:rsidRPr="00133332">
        <w:t xml:space="preserve">3 = </w:t>
      </w:r>
      <w:r w:rsidR="004B4A9F" w:rsidRPr="00B40E44">
        <w:rPr>
          <w:rStyle w:val="Cmathsexpressions"/>
          <w:i/>
        </w:rPr>
        <w:t xml:space="preserve">y </w:t>
      </w:r>
      <w:r w:rsidR="004B4A9F" w:rsidRPr="00133332">
        <w:t>+ 11</w:t>
      </w:r>
    </w:p>
    <w:p w14:paraId="69E7857E" w14:textId="13727416" w:rsidR="004B4A9F" w:rsidRPr="00133332" w:rsidRDefault="009C3107" w:rsidP="008F67A7">
      <w:pPr>
        <w:pStyle w:val="Pquestiontextmainstem"/>
      </w:pPr>
      <w:r>
        <w:t xml:space="preserve">              </w:t>
      </w:r>
      <w:r w:rsidR="004B4A9F" w:rsidRPr="00133332">
        <w:t xml:space="preserve">3 – 11 = </w:t>
      </w:r>
      <w:r w:rsidR="004B4A9F" w:rsidRPr="00B40E44">
        <w:rPr>
          <w:rStyle w:val="Cmathsexpressions"/>
          <w:i/>
        </w:rPr>
        <w:t>y</w:t>
      </w:r>
    </w:p>
    <w:p w14:paraId="71F928A2" w14:textId="28DC28F0" w:rsidR="004B4A9F" w:rsidRPr="00133332" w:rsidRDefault="009C3107" w:rsidP="008F67A7">
      <w:pPr>
        <w:pStyle w:val="Pquestiontextmainstem"/>
      </w:pPr>
      <w:r>
        <w:t xml:space="preserve">                      </w:t>
      </w:r>
      <w:r w:rsidR="004B4A9F" w:rsidRPr="009C3107">
        <w:rPr>
          <w:rStyle w:val="Cmathsexpressions"/>
          <w:i/>
          <w:iCs/>
        </w:rPr>
        <w:t>y</w:t>
      </w:r>
      <w:r w:rsidR="004B4A9F" w:rsidRPr="00133332">
        <w:t xml:space="preserve"> = -8</w:t>
      </w:r>
    </w:p>
    <w:p w14:paraId="7E98C456" w14:textId="211B5AD4" w:rsidR="004B4A9F" w:rsidRDefault="004B4A9F" w:rsidP="008F67A7">
      <w:pPr>
        <w:pStyle w:val="Pquestiontextmainstem"/>
      </w:pPr>
      <w:r w:rsidRPr="00133332">
        <w:t>so the point (3,</w:t>
      </w:r>
      <w:r w:rsidR="009C3107">
        <w:t xml:space="preserve"> </w:t>
      </w:r>
      <w:r w:rsidRPr="00133332">
        <w:t>-8) is on the line.</w:t>
      </w:r>
    </w:p>
    <w:p w14:paraId="731A8CDD" w14:textId="658C80B3" w:rsidR="006D7A87" w:rsidRPr="00372314" w:rsidRDefault="00357182" w:rsidP="00A20E2A">
      <w:pPr>
        <w:pStyle w:val="Pquestionheadingmc"/>
      </w:pPr>
      <w:r>
        <w:t>Question 9</w:t>
      </w:r>
      <w:r w:rsidR="000E67C1" w:rsidRPr="000E67C1">
        <w:tab/>
      </w:r>
      <w:r w:rsidR="004B4A9F">
        <w:t>[6.2</w:t>
      </w:r>
      <w:r w:rsidR="00022375">
        <w:t>]</w:t>
      </w:r>
    </w:p>
    <w:p w14:paraId="5C9AEAE7" w14:textId="53F29B2C" w:rsidR="00502A7B" w:rsidRPr="00612951" w:rsidRDefault="004B4A9F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65D18A7A" w14:textId="77777777" w:rsidR="004B4A9F" w:rsidRPr="00133332" w:rsidRDefault="004B4A9F" w:rsidP="008F67A7">
      <w:pPr>
        <w:pStyle w:val="Pquestiontextmainstem"/>
      </w:pPr>
      <w:r w:rsidRPr="00133332">
        <w:t xml:space="preserve">For the line: </w:t>
      </w:r>
      <w:r w:rsidRPr="00133332">
        <w:rPr>
          <w:position w:val="-12"/>
        </w:rPr>
        <w:object w:dxaOrig="1160" w:dyaOrig="360" w14:anchorId="07E72F4C">
          <v:shape id="_x0000_i1028" type="#_x0000_t75" style="width:57.75pt;height:18pt" o:ole="">
            <v:imagedata r:id="rId14" o:title=""/>
          </v:shape>
          <o:OLEObject Type="Embed" ProgID="Equation.DSMT4" ShapeID="_x0000_i1028" DrawAspect="Content" ObjectID="_1540569659" r:id="rId15"/>
        </w:object>
      </w:r>
      <w:r w:rsidRPr="00133332">
        <w:t xml:space="preserve">, </w:t>
      </w:r>
      <w:r w:rsidRPr="00B40E44">
        <w:rPr>
          <w:rStyle w:val="Cmathsexpressions"/>
          <w:i/>
        </w:rPr>
        <w:t>y</w:t>
      </w:r>
      <w:r w:rsidRPr="00133332">
        <w:t xml:space="preserve"> = 0:</w:t>
      </w:r>
    </w:p>
    <w:p w14:paraId="32BA6787" w14:textId="77777777" w:rsidR="004B4A9F" w:rsidRPr="00133332" w:rsidRDefault="004B4A9F" w:rsidP="008F67A7">
      <w:pPr>
        <w:pStyle w:val="Pquestiontextmainstem"/>
      </w:pPr>
      <w:r w:rsidRPr="00133332">
        <w:rPr>
          <w:position w:val="-12"/>
        </w:rPr>
        <w:object w:dxaOrig="1140" w:dyaOrig="360" w14:anchorId="4B0E3373">
          <v:shape id="_x0000_i1029" type="#_x0000_t75" style="width:57pt;height:18pt" o:ole="">
            <v:imagedata r:id="rId16" o:title=""/>
          </v:shape>
          <o:OLEObject Type="Embed" ProgID="Equation.DSMT4" ShapeID="_x0000_i1029" DrawAspect="Content" ObjectID="_1540569660" r:id="rId17"/>
        </w:object>
      </w:r>
    </w:p>
    <w:p w14:paraId="318158A2" w14:textId="001D65FB" w:rsidR="006D7A87" w:rsidRPr="00612951" w:rsidRDefault="009C3107" w:rsidP="008F67A7">
      <w:pPr>
        <w:pStyle w:val="Pquestiontextmainstem"/>
      </w:pPr>
      <w:r w:rsidRPr="00133332">
        <w:rPr>
          <w:position w:val="-30"/>
        </w:rPr>
        <w:object w:dxaOrig="800" w:dyaOrig="720" w14:anchorId="7AD8AF7F">
          <v:shape id="_x0000_i1030" type="#_x0000_t75" style="width:39.75pt;height:36pt" o:ole="">
            <v:imagedata r:id="rId18" o:title=""/>
          </v:shape>
          <o:OLEObject Type="Embed" ProgID="Equation.DSMT4" ShapeID="_x0000_i1030" DrawAspect="Content" ObjectID="_1540569661" r:id="rId19"/>
        </w:object>
      </w:r>
    </w:p>
    <w:p w14:paraId="4A3207C2" w14:textId="7D8BA03A" w:rsidR="00B2036D" w:rsidRPr="00372314" w:rsidRDefault="00357182" w:rsidP="00A20E2A">
      <w:pPr>
        <w:pStyle w:val="Pquestionheadingmc"/>
      </w:pPr>
      <w:r>
        <w:t>Question 10</w:t>
      </w:r>
      <w:r w:rsidR="000E67C1" w:rsidRPr="000E67C1">
        <w:tab/>
      </w:r>
      <w:r w:rsidR="004B4A9F">
        <w:t>[6.2</w:t>
      </w:r>
      <w:r w:rsidR="00022375">
        <w:t>]</w:t>
      </w:r>
    </w:p>
    <w:p w14:paraId="7C606D32" w14:textId="33274EEF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133AEACA" w14:textId="6C449A4A" w:rsidR="004B4A9F" w:rsidRPr="00B40E44" w:rsidRDefault="004B4A9F" w:rsidP="008F67A7">
      <w:pPr>
        <w:pStyle w:val="Pquestiontextmainstem"/>
      </w:pPr>
      <w:r w:rsidRPr="00133332">
        <w:t xml:space="preserve">The line with equation </w:t>
      </w:r>
      <w:r w:rsidRPr="00133332">
        <w:rPr>
          <w:position w:val="-24"/>
        </w:rPr>
        <w:object w:dxaOrig="1020" w:dyaOrig="620" w14:anchorId="7AF44926">
          <v:shape id="_x0000_i1031" type="#_x0000_t75" style="width:51pt;height:30.75pt" o:ole="">
            <v:imagedata r:id="rId20" o:title=""/>
          </v:shape>
          <o:OLEObject Type="Embed" ProgID="Equation.DSMT4" ShapeID="_x0000_i1031" DrawAspect="Content" ObjectID="_1540569662" r:id="rId21"/>
        </w:object>
      </w:r>
      <w:r w:rsidRPr="00133332">
        <w:t xml:space="preserve"> crosses the </w:t>
      </w:r>
      <w:r w:rsidRPr="00B40E44">
        <w:rPr>
          <w:rStyle w:val="Cmathsexpressions"/>
          <w:i/>
        </w:rPr>
        <w:t>y</w:t>
      </w:r>
      <w:r w:rsidRPr="00133332">
        <w:t>-axis at</w:t>
      </w:r>
      <w:r w:rsidR="00B67D00">
        <w:t xml:space="preserve"> </w:t>
      </w:r>
      <w:r w:rsidR="00B67D00" w:rsidRPr="00B67D00">
        <w:rPr>
          <w:rStyle w:val="Cmathsexpressions"/>
          <w:i/>
          <w:iCs/>
        </w:rPr>
        <w:t>y</w:t>
      </w:r>
      <w:r w:rsidR="00B67D00">
        <w:t xml:space="preserve"> =</w:t>
      </w:r>
      <w:r w:rsidRPr="00133332">
        <w:rPr>
          <w:position w:val="-12"/>
        </w:rPr>
        <w:object w:dxaOrig="180" w:dyaOrig="360" w14:anchorId="08A73F7A">
          <v:shape id="_x0000_i1032" type="#_x0000_t75" style="width:9pt;height:18pt" o:ole="">
            <v:imagedata r:id="rId22" o:title=""/>
          </v:shape>
          <o:OLEObject Type="Embed" ProgID="Equation.DSMT4" ShapeID="_x0000_i1032" DrawAspect="Content" ObjectID="_1540569663" r:id="rId23"/>
        </w:object>
      </w:r>
      <w:r w:rsidR="00B67D00">
        <w:t>.</w:t>
      </w:r>
    </w:p>
    <w:p w14:paraId="5B0934B9" w14:textId="116BFA82" w:rsidR="006E23AF" w:rsidRPr="00372314" w:rsidRDefault="006E23AF" w:rsidP="006E23AF">
      <w:pPr>
        <w:pStyle w:val="Pquestionheadingmc"/>
      </w:pPr>
      <w:r>
        <w:t>Question 11</w:t>
      </w:r>
      <w:r w:rsidR="000E67C1" w:rsidRPr="000E67C1">
        <w:tab/>
      </w:r>
      <w:r w:rsidR="004B4A9F">
        <w:t>[6.2</w:t>
      </w:r>
      <w:r w:rsidR="00022375">
        <w:t>]</w:t>
      </w:r>
    </w:p>
    <w:p w14:paraId="0B387BD9" w14:textId="288A051D" w:rsidR="006E23AF" w:rsidRPr="00612951" w:rsidRDefault="006E23AF" w:rsidP="006E23AF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1854F294" w14:textId="02DE045C" w:rsidR="004B4A9F" w:rsidRDefault="004B4A9F" w:rsidP="008F67A7">
      <w:pPr>
        <w:pStyle w:val="Pquestiontextmainstem"/>
      </w:pPr>
      <w:r w:rsidRPr="00133332">
        <w:t xml:space="preserve">The line with equation </w:t>
      </w:r>
      <w:r w:rsidRPr="00133332">
        <w:rPr>
          <w:position w:val="-10"/>
        </w:rPr>
        <w:object w:dxaOrig="1300" w:dyaOrig="320" w14:anchorId="0297E5BB">
          <v:shape id="_x0000_i1033" type="#_x0000_t75" style="width:65.25pt;height:15.75pt" o:ole="">
            <v:imagedata r:id="rId24" o:title=""/>
          </v:shape>
          <o:OLEObject Type="Embed" ProgID="Equation.DSMT4" ShapeID="_x0000_i1033" DrawAspect="Content" ObjectID="_1540569664" r:id="rId25"/>
        </w:object>
      </w:r>
      <w:r w:rsidRPr="00133332">
        <w:t xml:space="preserve"> has a gradient of 0.01</w:t>
      </w:r>
      <w:r w:rsidR="009C3107">
        <w:t>,</w:t>
      </w:r>
      <w:r w:rsidRPr="00133332">
        <w:t xml:space="preserve"> which means that the line is nearly flat.</w:t>
      </w:r>
    </w:p>
    <w:p w14:paraId="76542682" w14:textId="731A4871" w:rsidR="006E23AF" w:rsidRPr="00372314" w:rsidRDefault="006E23AF" w:rsidP="006E23AF">
      <w:pPr>
        <w:pStyle w:val="Pquestionheadingmc"/>
      </w:pPr>
      <w:r>
        <w:t>Question 12</w:t>
      </w:r>
      <w:r w:rsidR="000E67C1" w:rsidRPr="000E67C1">
        <w:tab/>
      </w:r>
      <w:r w:rsidR="004B4A9F">
        <w:t>[6.4</w:t>
      </w:r>
      <w:r w:rsidR="00022375">
        <w:t>]</w:t>
      </w:r>
    </w:p>
    <w:p w14:paraId="15564516" w14:textId="61D6D16A" w:rsidR="006E23AF" w:rsidRPr="00612951" w:rsidRDefault="004B4A9F" w:rsidP="006E23AF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1E21F561" w14:textId="20454EFA" w:rsidR="004B4A9F" w:rsidRPr="00B40E44" w:rsidRDefault="004B4A9F" w:rsidP="00B40E44">
      <w:pPr>
        <w:pStyle w:val="Pquestiontextmainstem"/>
      </w:pPr>
      <w:r w:rsidRPr="00B40E44">
        <w:t xml:space="preserve">For </w:t>
      </w:r>
      <w:r w:rsidR="009C3107" w:rsidRPr="009C3107">
        <w:rPr>
          <w:position w:val="-6"/>
        </w:rPr>
        <w:object w:dxaOrig="1080" w:dyaOrig="279" w14:anchorId="05689129">
          <v:shape id="_x0000_i1034" type="#_x0000_t75" style="width:54pt;height:14.25pt" o:ole="">
            <v:imagedata r:id="rId26" o:title=""/>
          </v:shape>
          <o:OLEObject Type="Embed" ProgID="Equation.DSMT4" ShapeID="_x0000_i1034" DrawAspect="Content" ObjectID="_1540569665" r:id="rId27"/>
        </w:object>
      </w:r>
      <w:r w:rsidRPr="00B40E44">
        <w:t>whe</w:t>
      </w:r>
      <w:r w:rsidR="009C3107">
        <w:t>re</w:t>
      </w:r>
      <w:r w:rsidRPr="00B40E44">
        <w:t xml:space="preserve"> </w:t>
      </w:r>
      <w:r w:rsidRPr="009C3107">
        <w:rPr>
          <w:rStyle w:val="Cmathsexpressions"/>
          <w:i/>
          <w:iCs/>
        </w:rPr>
        <w:t>C</w:t>
      </w:r>
      <w:r w:rsidRPr="00B40E44">
        <w:t xml:space="preserve"> = 119</w:t>
      </w:r>
      <w:r w:rsidR="009C3107">
        <w:t>:</w:t>
      </w:r>
    </w:p>
    <w:p w14:paraId="17CF576B" w14:textId="77777777" w:rsidR="004B4A9F" w:rsidRDefault="004B4A9F" w:rsidP="008F67A7">
      <w:pPr>
        <w:pStyle w:val="Pquestiontextmainstem"/>
      </w:pPr>
      <w:r w:rsidRPr="00133332">
        <w:rPr>
          <w:position w:val="-78"/>
        </w:rPr>
        <w:object w:dxaOrig="1240" w:dyaOrig="1680" w14:anchorId="17959482">
          <v:shape id="_x0000_i1035" type="#_x0000_t75" style="width:62.25pt;height:84pt" o:ole="">
            <v:imagedata r:id="rId28" o:title=""/>
          </v:shape>
          <o:OLEObject Type="Embed" ProgID="Equation.DSMT4" ShapeID="_x0000_i1035" DrawAspect="Content" ObjectID="_1540569666" r:id="rId29"/>
        </w:object>
      </w:r>
    </w:p>
    <w:p w14:paraId="08595ACC" w14:textId="77777777" w:rsidR="004B4A9F" w:rsidRPr="00133332" w:rsidRDefault="004B4A9F" w:rsidP="008F67A7">
      <w:pPr>
        <w:pStyle w:val="Pquestiontextmainstem"/>
      </w:pPr>
      <w:r w:rsidRPr="00B40E44">
        <w:rPr>
          <w:rStyle w:val="Cmathsexpressions"/>
          <w:i/>
          <w:iCs/>
        </w:rPr>
        <w:t>d</w:t>
      </w:r>
      <w:r w:rsidRPr="00133332">
        <w:t xml:space="preserve"> = 23</w:t>
      </w:r>
    </w:p>
    <w:p w14:paraId="66FCFD0E" w14:textId="24569536" w:rsidR="004B4A9F" w:rsidRPr="00B40E44" w:rsidRDefault="004B4A9F" w:rsidP="00B40E44">
      <w:pPr>
        <w:pStyle w:val="Pquestiontextmainstem"/>
      </w:pPr>
      <w:r w:rsidRPr="00B40E44">
        <w:t xml:space="preserve">Frank rented </w:t>
      </w:r>
      <w:r w:rsidR="009C3107">
        <w:t xml:space="preserve">the </w:t>
      </w:r>
      <w:r w:rsidRPr="00B40E44">
        <w:t>car for 23 days</w:t>
      </w:r>
      <w:r w:rsidR="009C3107">
        <w:t>.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310321CE" w:rsidR="00E8096B" w:rsidRDefault="00E8096B" w:rsidP="00E8096B">
      <w:pPr>
        <w:pStyle w:val="Pquestionheadingsx"/>
      </w:pPr>
      <w:r>
        <w:t>Question 13</w:t>
      </w:r>
      <w:r w:rsidR="000E67C1" w:rsidRPr="000E67C1">
        <w:tab/>
      </w:r>
      <w:r w:rsidR="008F67A7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2</w:t>
      </w:r>
      <w:r>
        <w:t>]</w:t>
      </w:r>
    </w:p>
    <w:p w14:paraId="6884ED60" w14:textId="609AC5FC" w:rsidR="00EC0158" w:rsidRPr="00133332" w:rsidRDefault="00EC0158" w:rsidP="008F67A7">
      <w:pPr>
        <w:pStyle w:val="Pquestiontextpartsa"/>
      </w:pPr>
      <w:r w:rsidRPr="00B40E44">
        <w:rPr>
          <w:rStyle w:val="Cquestionpartlabelbold"/>
        </w:rPr>
        <w:t>(a)</w:t>
      </w:r>
      <w:r w:rsidR="000E67C1" w:rsidRPr="000E67C1">
        <w:tab/>
      </w:r>
      <w:r w:rsidRPr="00133332">
        <w:t xml:space="preserve">Lines with a </w:t>
      </w:r>
      <w:r w:rsidRPr="000E67C1">
        <w:rPr>
          <w:i/>
        </w:rPr>
        <w:t>positive</w:t>
      </w:r>
      <w:r w:rsidRPr="00133332">
        <w:t xml:space="preserve"> gradient </w:t>
      </w:r>
      <w:r w:rsidRPr="000E67C1">
        <w:rPr>
          <w:i/>
        </w:rPr>
        <w:t>slope</w:t>
      </w:r>
      <w:r w:rsidRPr="00133332">
        <w:t xml:space="preserve"> up to the right and lines with a </w:t>
      </w:r>
      <w:r w:rsidRPr="000E67C1">
        <w:rPr>
          <w:i/>
        </w:rPr>
        <w:t>negative</w:t>
      </w:r>
      <w:r w:rsidRPr="00133332">
        <w:t xml:space="preserve"> gradient </w:t>
      </w:r>
      <w:r w:rsidRPr="000E67C1">
        <w:rPr>
          <w:i/>
        </w:rPr>
        <w:t>slope</w:t>
      </w:r>
      <w:r w:rsidRPr="00133332">
        <w:t xml:space="preserve"> up to the </w:t>
      </w:r>
      <w:r w:rsidRPr="000E67C1">
        <w:rPr>
          <w:i/>
        </w:rPr>
        <w:t>left</w:t>
      </w:r>
      <w:r w:rsidRPr="00133332">
        <w:t xml:space="preserve">. </w:t>
      </w:r>
    </w:p>
    <w:p w14:paraId="4E937017" w14:textId="19D345D8" w:rsidR="00EC0158" w:rsidRPr="00133332" w:rsidRDefault="000E67C1" w:rsidP="008F67A7">
      <w:pPr>
        <w:pStyle w:val="Pquestiontextpartsa"/>
      </w:pPr>
      <w:r w:rsidRPr="000E67C1">
        <w:rPr>
          <w:rStyle w:val="Cquestionpartlabelbold"/>
        </w:rPr>
        <w:t>(b)</w:t>
      </w:r>
      <w:r w:rsidRPr="000E67C1">
        <w:tab/>
      </w:r>
      <w:r w:rsidR="00EC0158" w:rsidRPr="00133332">
        <w:t xml:space="preserve">The </w:t>
      </w:r>
      <w:r w:rsidR="00EC0158" w:rsidRPr="000E67C1">
        <w:rPr>
          <w:i/>
        </w:rPr>
        <w:t>gradient</w:t>
      </w:r>
      <w:r w:rsidR="00EC0158" w:rsidRPr="00133332">
        <w:t xml:space="preserve"> of a line is a measure of its steepness.</w:t>
      </w:r>
    </w:p>
    <w:p w14:paraId="093FF1A2" w14:textId="683020D7" w:rsidR="00EC0158" w:rsidRPr="00133332" w:rsidRDefault="000E67C1" w:rsidP="008F67A7">
      <w:pPr>
        <w:pStyle w:val="Pquestiontextpartsa"/>
      </w:pPr>
      <w:r w:rsidRPr="000E67C1">
        <w:rPr>
          <w:rStyle w:val="Cquestionpartlabelbold"/>
        </w:rPr>
        <w:lastRenderedPageBreak/>
        <w:t>(c)</w:t>
      </w:r>
      <w:r w:rsidRPr="000E67C1">
        <w:tab/>
      </w:r>
      <w:r w:rsidR="00EC0158" w:rsidRPr="00133332">
        <w:t xml:space="preserve">The </w:t>
      </w:r>
      <w:r w:rsidR="00EC0158" w:rsidRPr="00B40E44">
        <w:rPr>
          <w:rStyle w:val="Cmathsexpressions"/>
          <w:i/>
          <w:iCs/>
        </w:rPr>
        <w:t>x</w:t>
      </w:r>
      <w:r w:rsidR="00EC0158" w:rsidRPr="00133332">
        <w:t xml:space="preserve">-intercept is where a line crosses the </w:t>
      </w:r>
      <w:r w:rsidR="00EC0158" w:rsidRPr="000E67C1">
        <w:rPr>
          <w:i/>
          <w:iCs/>
        </w:rPr>
        <w:t>x</w:t>
      </w:r>
      <w:r w:rsidR="00EC0158" w:rsidRPr="000E67C1">
        <w:rPr>
          <w:i/>
        </w:rPr>
        <w:t>-axis</w:t>
      </w:r>
      <w:r w:rsidR="00EC0158" w:rsidRPr="00133332">
        <w:t xml:space="preserve"> and the </w:t>
      </w:r>
      <w:r w:rsidR="00EC0158" w:rsidRPr="000E67C1">
        <w:rPr>
          <w:i/>
          <w:iCs/>
        </w:rPr>
        <w:t>y</w:t>
      </w:r>
      <w:r w:rsidR="00EC0158" w:rsidRPr="000E67C1">
        <w:rPr>
          <w:i/>
        </w:rPr>
        <w:t>-intercept</w:t>
      </w:r>
      <w:r w:rsidR="00EC0158" w:rsidRPr="00133332">
        <w:t xml:space="preserve"> is where a line crosses the </w:t>
      </w:r>
      <w:r w:rsidR="00EC0158" w:rsidRPr="00B40E44">
        <w:rPr>
          <w:rStyle w:val="Cmathsexpressions"/>
          <w:i/>
          <w:iCs/>
        </w:rPr>
        <w:t>y</w:t>
      </w:r>
      <w:r w:rsidR="00EC0158" w:rsidRPr="00133332">
        <w:t>-axis.</w:t>
      </w:r>
    </w:p>
    <w:p w14:paraId="75258E11" w14:textId="64C3B171" w:rsidR="00EC0158" w:rsidRPr="00133332" w:rsidRDefault="000E67C1" w:rsidP="008F67A7">
      <w:pPr>
        <w:pStyle w:val="Pquestiontextpartsa"/>
      </w:pPr>
      <w:r w:rsidRPr="000E67C1">
        <w:rPr>
          <w:rStyle w:val="Cquestionpartlabelbold"/>
        </w:rPr>
        <w:t>(d)</w:t>
      </w:r>
      <w:r w:rsidRPr="000E67C1">
        <w:tab/>
      </w:r>
      <w:r w:rsidR="00EC0158" w:rsidRPr="00133332">
        <w:t xml:space="preserve">The point (0, 0) is the </w:t>
      </w:r>
      <w:r w:rsidR="00EC0158" w:rsidRPr="000E67C1">
        <w:rPr>
          <w:i/>
        </w:rPr>
        <w:t>origin</w:t>
      </w:r>
      <w:r w:rsidR="00EC0158" w:rsidRPr="00133332">
        <w:t xml:space="preserve"> of the </w:t>
      </w:r>
      <w:r w:rsidR="00EC0158" w:rsidRPr="000E67C1">
        <w:rPr>
          <w:i/>
        </w:rPr>
        <w:t>Cartesian</w:t>
      </w:r>
      <w:r w:rsidR="00EC0158" w:rsidRPr="00133332">
        <w:t xml:space="preserve"> plane.</w:t>
      </w:r>
    </w:p>
    <w:p w14:paraId="3CC8278C" w14:textId="0EBB32A7" w:rsidR="00EC0158" w:rsidRPr="00133332" w:rsidRDefault="00EC0158" w:rsidP="008F67A7">
      <w:pPr>
        <w:pStyle w:val="Pquestiontextpartsa"/>
      </w:pPr>
      <w:r w:rsidRPr="00B40E44">
        <w:rPr>
          <w:rStyle w:val="Cquestionpartlabelbold"/>
        </w:rPr>
        <w:t>(e)</w:t>
      </w:r>
      <w:r w:rsidR="000E67C1">
        <w:tab/>
      </w:r>
      <w:r w:rsidRPr="00133332">
        <w:t xml:space="preserve">When points on a graph make a </w:t>
      </w:r>
      <w:r w:rsidRPr="000E67C1">
        <w:rPr>
          <w:i/>
        </w:rPr>
        <w:t>straight line</w:t>
      </w:r>
      <w:r w:rsidRPr="00133332">
        <w:t xml:space="preserve"> then the relationship between the variables is </w:t>
      </w:r>
      <w:r w:rsidRPr="000E67C1">
        <w:rPr>
          <w:i/>
        </w:rPr>
        <w:t>linear</w:t>
      </w:r>
      <w:r w:rsidRPr="00133332">
        <w:t>.</w:t>
      </w:r>
    </w:p>
    <w:p w14:paraId="65A20BFC" w14:textId="2566A42F" w:rsidR="00EC0158" w:rsidRPr="00133332" w:rsidRDefault="00EC0158" w:rsidP="008F67A7">
      <w:pPr>
        <w:pStyle w:val="Pquestiontextpartsa"/>
      </w:pPr>
      <w:r w:rsidRPr="00B40E44">
        <w:rPr>
          <w:rStyle w:val="Cquestionpartlabelbold"/>
        </w:rPr>
        <w:t>(f)</w:t>
      </w:r>
      <w:r w:rsidR="000E67C1">
        <w:tab/>
      </w:r>
      <w:r w:rsidRPr="00133332">
        <w:t xml:space="preserve">When lines are flat they have a gradient of </w:t>
      </w:r>
      <w:r w:rsidRPr="000E67C1">
        <w:rPr>
          <w:i/>
        </w:rPr>
        <w:t>zero</w:t>
      </w:r>
      <w:r w:rsidRPr="00133332">
        <w:t>.</w:t>
      </w:r>
    </w:p>
    <w:p w14:paraId="14B2B27E" w14:textId="6196EC99" w:rsidR="00EC0158" w:rsidRDefault="00EC0158" w:rsidP="008F67A7">
      <w:pPr>
        <w:pStyle w:val="Pquestiontextpartsa"/>
      </w:pPr>
      <w:r w:rsidRPr="00B40E44">
        <w:rPr>
          <w:rStyle w:val="Cquestionpartlabelbold"/>
        </w:rPr>
        <w:t>(g)</w:t>
      </w:r>
      <w:r w:rsidR="000E67C1">
        <w:tab/>
      </w:r>
      <w:r w:rsidRPr="00133332">
        <w:t xml:space="preserve">In the equation </w:t>
      </w:r>
      <w:r w:rsidRPr="00133332">
        <w:rPr>
          <w:position w:val="-10"/>
        </w:rPr>
        <w:object w:dxaOrig="1060" w:dyaOrig="279" w14:anchorId="41E8511E">
          <v:shape id="_x0000_i1036" type="#_x0000_t75" style="width:53.25pt;height:14.25pt" o:ole="">
            <v:imagedata r:id="rId30" o:title=""/>
          </v:shape>
          <o:OLEObject Type="Embed" ProgID="Equation.DSMT4" ShapeID="_x0000_i1036" DrawAspect="Content" ObjectID="_1540569667" r:id="rId31"/>
        </w:object>
      </w:r>
      <w:r w:rsidRPr="00133332">
        <w:t xml:space="preserve">, </w:t>
      </w:r>
      <w:r w:rsidRPr="00133332">
        <w:rPr>
          <w:position w:val="-6"/>
        </w:rPr>
        <w:object w:dxaOrig="260" w:dyaOrig="220" w14:anchorId="087CC5AB">
          <v:shape id="_x0000_i1037" type="#_x0000_t75" style="width:12.75pt;height:11.25pt" o:ole="">
            <v:imagedata r:id="rId32" o:title=""/>
          </v:shape>
          <o:OLEObject Type="Embed" ProgID="Equation.DSMT4" ShapeID="_x0000_i1037" DrawAspect="Content" ObjectID="_1540569668" r:id="rId33"/>
        </w:object>
      </w:r>
      <w:r w:rsidRPr="00133332">
        <w:t xml:space="preserve"> is the </w:t>
      </w:r>
      <w:r w:rsidRPr="000E67C1">
        <w:rPr>
          <w:i/>
        </w:rPr>
        <w:t>gradient</w:t>
      </w:r>
      <w:r w:rsidRPr="00133332">
        <w:t xml:space="preserve"> of the line and </w:t>
      </w:r>
      <w:r w:rsidRPr="00133332">
        <w:rPr>
          <w:position w:val="-6"/>
        </w:rPr>
        <w:object w:dxaOrig="180" w:dyaOrig="220" w14:anchorId="35B7D576">
          <v:shape id="_x0000_i1038" type="#_x0000_t75" style="width:9pt;height:11.25pt" o:ole="">
            <v:imagedata r:id="rId34" o:title=""/>
          </v:shape>
          <o:OLEObject Type="Embed" ProgID="Equation.DSMT4" ShapeID="_x0000_i1038" DrawAspect="Content" ObjectID="_1540569669" r:id="rId35"/>
        </w:object>
      </w:r>
      <w:r w:rsidRPr="00133332">
        <w:t xml:space="preserve"> is the </w:t>
      </w:r>
      <w:r w:rsidRPr="000E67C1">
        <w:rPr>
          <w:i/>
          <w:iCs/>
        </w:rPr>
        <w:t>y</w:t>
      </w:r>
      <w:r w:rsidRPr="000E67C1">
        <w:rPr>
          <w:i/>
        </w:rPr>
        <w:t>-intercept</w:t>
      </w:r>
      <w:r w:rsidRPr="00133332">
        <w:t xml:space="preserve"> of the line.</w:t>
      </w:r>
    </w:p>
    <w:p w14:paraId="42A11166" w14:textId="223DBA7E" w:rsidR="00E8096B" w:rsidRDefault="00E8096B" w:rsidP="00E8096B">
      <w:pPr>
        <w:pStyle w:val="Pquestionheadingsx"/>
      </w:pPr>
      <w:r>
        <w:t>Question 14</w:t>
      </w:r>
      <w:r w:rsidR="000E67C1" w:rsidRPr="000E67C1">
        <w:tab/>
      </w:r>
      <w:r w:rsidR="008F67A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>
        <w:t>2]</w:t>
      </w:r>
    </w:p>
    <w:p w14:paraId="35F91943" w14:textId="77777777" w:rsidR="00EC0158" w:rsidRPr="00133332" w:rsidRDefault="00EC0158" w:rsidP="008F67A7">
      <w:pPr>
        <w:pStyle w:val="Pquestiontextmainstem"/>
      </w:pPr>
      <w:r w:rsidRPr="00133332">
        <w:t xml:space="preserve">Answers will vary. </w:t>
      </w:r>
    </w:p>
    <w:p w14:paraId="304AF941" w14:textId="77777777" w:rsidR="00EC0158" w:rsidRPr="00133332" w:rsidRDefault="000B3CDA" w:rsidP="00B40E44">
      <w:pPr>
        <w:pStyle w:val="Pquestiontextmainstem"/>
      </w:pPr>
      <w:r>
        <w:pict w14:anchorId="14CA750C">
          <v:shape id="_x0000_i1039" type="#_x0000_t75" style="width:2in;height:96.75pt">
            <v:imagedata r:id="rId36" o:title="PM8_SmB_6_01SA"/>
          </v:shape>
        </w:pict>
      </w:r>
    </w:p>
    <w:p w14:paraId="47490B41" w14:textId="75FF94CD" w:rsidR="00EC0158" w:rsidRPr="00133332" w:rsidRDefault="00EC0158" w:rsidP="008F67A7">
      <w:pPr>
        <w:pStyle w:val="Pquestiontextmainstem"/>
      </w:pPr>
      <w:r w:rsidRPr="00133332">
        <w:t xml:space="preserve">As line </w:t>
      </w:r>
      <w:r w:rsidRPr="00B40E44">
        <w:rPr>
          <w:rStyle w:val="Cmathsexpressions"/>
          <w:i/>
        </w:rPr>
        <w:t>A</w:t>
      </w:r>
      <w:r w:rsidRPr="00133332">
        <w:t xml:space="preserve"> slopes up to the right</w:t>
      </w:r>
      <w:r w:rsidR="000E67C1">
        <w:t>,</w:t>
      </w:r>
      <w:r w:rsidRPr="00133332">
        <w:t xml:space="preserve"> it has a positive gradient.</w:t>
      </w:r>
    </w:p>
    <w:p w14:paraId="584191E1" w14:textId="68FC79E7" w:rsidR="00EC0158" w:rsidRPr="00133332" w:rsidRDefault="00EC0158" w:rsidP="008F67A7">
      <w:pPr>
        <w:pStyle w:val="Pquestiontextmainstem"/>
      </w:pPr>
      <w:r w:rsidRPr="00133332">
        <w:t xml:space="preserve">As line </w:t>
      </w:r>
      <w:r w:rsidRPr="00B40E44">
        <w:rPr>
          <w:rStyle w:val="Cmathsexpressions"/>
          <w:i/>
        </w:rPr>
        <w:t>B</w:t>
      </w:r>
      <w:r w:rsidRPr="00133332">
        <w:t xml:space="preserve"> slopes up to the left</w:t>
      </w:r>
      <w:r w:rsidR="000E67C1">
        <w:t>,</w:t>
      </w:r>
      <w:r w:rsidRPr="00133332">
        <w:t xml:space="preserve"> it has a negative gradient.</w:t>
      </w:r>
    </w:p>
    <w:p w14:paraId="5CD521D7" w14:textId="38DD6F75" w:rsidR="00A267FB" w:rsidRPr="00EC0158" w:rsidRDefault="00EC0158" w:rsidP="008F67A7">
      <w:pPr>
        <w:pStyle w:val="Pquestiontextmainstem"/>
      </w:pPr>
      <w:r w:rsidRPr="00133332">
        <w:t xml:space="preserve">As line </w:t>
      </w:r>
      <w:r w:rsidRPr="00B40E44">
        <w:rPr>
          <w:rStyle w:val="Cmathsexpressions"/>
          <w:i/>
        </w:rPr>
        <w:t>C</w:t>
      </w:r>
      <w:r w:rsidRPr="00133332">
        <w:t xml:space="preserve"> is flat</w:t>
      </w:r>
      <w:r w:rsidR="000E67C1">
        <w:t>,</w:t>
      </w:r>
      <w:r w:rsidRPr="00133332">
        <w:t xml:space="preserve"> it has a zero gradient.</w:t>
      </w:r>
    </w:p>
    <w:p w14:paraId="3825415C" w14:textId="770E6C7E" w:rsidR="00E8096B" w:rsidRDefault="00E8096B" w:rsidP="00E8096B">
      <w:pPr>
        <w:pStyle w:val="Pquestionheadingsx"/>
      </w:pPr>
      <w:r>
        <w:t>Question 15</w:t>
      </w:r>
      <w:r w:rsidR="000E67C1" w:rsidRPr="000E67C1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>
        <w:t>2]</w:t>
      </w:r>
    </w:p>
    <w:p w14:paraId="070EF240" w14:textId="4DB0BAEA" w:rsidR="00E8096B" w:rsidRPr="008574DC" w:rsidRDefault="00EC0158" w:rsidP="008F67A7">
      <w:pPr>
        <w:pStyle w:val="Pquestiontextmainstem"/>
      </w:pPr>
      <w:r w:rsidRPr="00133332">
        <w:rPr>
          <w:position w:val="-24"/>
        </w:rPr>
        <w:object w:dxaOrig="1460" w:dyaOrig="620" w14:anchorId="45F47170">
          <v:shape id="_x0000_i1040" type="#_x0000_t75" style="width:72.75pt;height:30.75pt" o:ole="">
            <v:imagedata r:id="rId37" o:title=""/>
          </v:shape>
          <o:OLEObject Type="Embed" ProgID="Equation.DSMT4" ShapeID="_x0000_i1040" DrawAspect="Content" ObjectID="_1540569670" r:id="rId38"/>
        </w:object>
      </w:r>
    </w:p>
    <w:p w14:paraId="08492EF5" w14:textId="3DC6C45A" w:rsidR="00E8096B" w:rsidRDefault="00E8096B" w:rsidP="00E8096B">
      <w:pPr>
        <w:pStyle w:val="Pquestionheadingsx"/>
      </w:pPr>
      <w:r>
        <w:t>Question 16</w:t>
      </w:r>
      <w:r w:rsidR="000E67C1" w:rsidRPr="000E67C1">
        <w:tab/>
      </w:r>
      <w:r w:rsidR="008F67A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1</w:t>
      </w:r>
      <w:r>
        <w:t>]</w:t>
      </w:r>
    </w:p>
    <w:p w14:paraId="7D9EF5E0" w14:textId="56409234" w:rsidR="00EC0158" w:rsidRPr="00133332" w:rsidRDefault="000E67C1" w:rsidP="008F67A7">
      <w:pPr>
        <w:pStyle w:val="Pquestiontextpartsa"/>
      </w:pPr>
      <w:r w:rsidRPr="000E67C1">
        <w:rPr>
          <w:rStyle w:val="Cquestionpartlabelbold"/>
        </w:rPr>
        <w:t>(a)</w:t>
      </w:r>
      <w:r w:rsidRPr="000E67C1">
        <w:tab/>
      </w:r>
      <w:r w:rsidR="00EC0158" w:rsidRPr="00133332">
        <w:t>Height and weight (the axis labels)</w:t>
      </w:r>
    </w:p>
    <w:p w14:paraId="564B94E6" w14:textId="53E1D497" w:rsidR="00EC0158" w:rsidRPr="00133332" w:rsidRDefault="000E67C1" w:rsidP="008F67A7">
      <w:pPr>
        <w:pStyle w:val="Pquestiontextpartsa"/>
      </w:pPr>
      <w:r w:rsidRPr="000E67C1">
        <w:rPr>
          <w:rStyle w:val="Cquestionpartlabelbold"/>
        </w:rPr>
        <w:t>(b)</w:t>
      </w:r>
      <w:r w:rsidRPr="000E67C1">
        <w:tab/>
      </w:r>
      <w:r w:rsidR="00EC0158" w:rsidRPr="00133332">
        <w:t xml:space="preserve">About </w:t>
      </w:r>
      <w:r w:rsidR="00EC0158" w:rsidRPr="00133332">
        <w:rPr>
          <w:position w:val="-12"/>
        </w:rPr>
        <w:object w:dxaOrig="360" w:dyaOrig="380" w14:anchorId="15C33A44">
          <v:shape id="_x0000_i1041" type="#_x0000_t75" style="width:18pt;height:18.75pt" o:ole="">
            <v:imagedata r:id="rId39" o:title=""/>
          </v:shape>
          <o:OLEObject Type="Embed" ProgID="Equation.DSMT4" ShapeID="_x0000_i1041" DrawAspect="Content" ObjectID="_1540569671" r:id="rId40"/>
        </w:object>
      </w:r>
      <w:r w:rsidR="00EC0158" w:rsidRPr="00133332">
        <w:t xml:space="preserve"> times </w:t>
      </w:r>
    </w:p>
    <w:p w14:paraId="2C9C2594" w14:textId="7BC3D24D" w:rsidR="00EC0158" w:rsidRPr="00133332" w:rsidRDefault="000E67C1" w:rsidP="008F67A7">
      <w:pPr>
        <w:pStyle w:val="Pquestiontextpartsa"/>
      </w:pPr>
      <w:r w:rsidRPr="000E67C1">
        <w:rPr>
          <w:rStyle w:val="Cquestionpartlabelbold"/>
        </w:rPr>
        <w:t>(c)</w:t>
      </w:r>
      <w:r w:rsidRPr="000E67C1">
        <w:tab/>
      </w:r>
      <w:r w:rsidR="00EC0158" w:rsidRPr="00133332">
        <w:t>About twice</w:t>
      </w:r>
    </w:p>
    <w:p w14:paraId="500A13F4" w14:textId="01E7EF42" w:rsidR="00E8096B" w:rsidRPr="00EC0158" w:rsidRDefault="000E67C1" w:rsidP="008F67A7">
      <w:pPr>
        <w:pStyle w:val="Pquestiontextpartsa"/>
      </w:pPr>
      <w:r w:rsidRPr="000E67C1">
        <w:rPr>
          <w:rStyle w:val="Cquestionpartlabelbold"/>
        </w:rPr>
        <w:t>(d)</w:t>
      </w:r>
      <w:r w:rsidRPr="000E67C1">
        <w:tab/>
      </w:r>
      <w:r w:rsidR="00EC0158" w:rsidRPr="00133332">
        <w:t>Sharon is tallest followed by Xanthia. Alex is the shortest. Xanthia is the heaviest followed by Alex. Sharon is the lightest person in the group.</w:t>
      </w:r>
    </w:p>
    <w:p w14:paraId="7A9B19E2" w14:textId="4112DBFA" w:rsidR="00E8096B" w:rsidRDefault="00E8096B" w:rsidP="00E8096B">
      <w:pPr>
        <w:pStyle w:val="Pquestionheadingsx"/>
      </w:pPr>
      <w:r>
        <w:t>Question 17</w:t>
      </w:r>
      <w:r w:rsidR="000E67C1" w:rsidRPr="000E67C1">
        <w:tab/>
      </w:r>
      <w:r w:rsidR="008F67A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1</w:t>
      </w:r>
      <w:r>
        <w:t>]</w:t>
      </w:r>
    </w:p>
    <w:p w14:paraId="68B2D899" w14:textId="5E3D7708" w:rsidR="00EC0158" w:rsidRPr="00133332" w:rsidRDefault="00C9057A" w:rsidP="008F67A7">
      <w:pPr>
        <w:pStyle w:val="Pquestiontextpartsa"/>
      </w:pPr>
      <w:r w:rsidRPr="00C9057A">
        <w:rPr>
          <w:rStyle w:val="Cquestionpartlabelbold"/>
        </w:rPr>
        <w:t>(a)</w:t>
      </w:r>
      <w:r w:rsidR="000E67C1" w:rsidRPr="000E67C1">
        <w:tab/>
      </w:r>
      <w:r w:rsidR="00EC0158" w:rsidRPr="003C7CBB">
        <w:rPr>
          <w:rStyle w:val="Cmathsexpressions"/>
          <w:i/>
          <w:iCs/>
        </w:rPr>
        <w:t>A</w:t>
      </w:r>
      <w:r w:rsidR="00EC0158" w:rsidRPr="00133332">
        <w:t xml:space="preserve">: </w:t>
      </w:r>
      <w:r w:rsidR="003C7CBB">
        <w:t>s</w:t>
      </w:r>
      <w:r w:rsidR="00EC0158" w:rsidRPr="00133332">
        <w:t xml:space="preserve">teeper lines </w:t>
      </w:r>
      <w:r w:rsidR="003C7CBB">
        <w:t>represent</w:t>
      </w:r>
      <w:r w:rsidR="00EC0158" w:rsidRPr="00133332">
        <w:t xml:space="preserve"> faster speeds.</w:t>
      </w:r>
    </w:p>
    <w:p w14:paraId="302C57ED" w14:textId="4F433968" w:rsidR="00EC0158" w:rsidRPr="00133332" w:rsidRDefault="000E67C1" w:rsidP="008F67A7">
      <w:pPr>
        <w:pStyle w:val="Pquestiontextpartsa"/>
      </w:pPr>
      <w:r w:rsidRPr="000E67C1">
        <w:rPr>
          <w:rStyle w:val="Cquestionpartlabelbold"/>
        </w:rPr>
        <w:t>(b)</w:t>
      </w:r>
      <w:r w:rsidRPr="000E67C1">
        <w:tab/>
      </w:r>
      <w:r w:rsidR="00EC0158" w:rsidRPr="003C7CBB">
        <w:rPr>
          <w:rStyle w:val="Cmathsexpressions"/>
          <w:i/>
          <w:iCs/>
        </w:rPr>
        <w:t>B</w:t>
      </w:r>
      <w:r w:rsidR="00EC0158" w:rsidRPr="00133332">
        <w:t xml:space="preserve">: </w:t>
      </w:r>
      <w:r w:rsidR="003C7CBB">
        <w:t>h</w:t>
      </w:r>
      <w:r w:rsidR="00EC0158" w:rsidRPr="00133332">
        <w:t xml:space="preserve">orizontal lines </w:t>
      </w:r>
      <w:r w:rsidR="003C7CBB">
        <w:t>represent</w:t>
      </w:r>
      <w:r w:rsidR="00EC0158" w:rsidRPr="00133332">
        <w:t xml:space="preserve"> no movement.</w:t>
      </w:r>
    </w:p>
    <w:p w14:paraId="4A3735D6" w14:textId="0F96FE70" w:rsidR="00E8096B" w:rsidRPr="008574DC" w:rsidRDefault="000E67C1" w:rsidP="008F67A7">
      <w:pPr>
        <w:pStyle w:val="Pquestiontextpartsa"/>
      </w:pPr>
      <w:r w:rsidRPr="000E67C1">
        <w:rPr>
          <w:rStyle w:val="Cquestionpartlabelbold"/>
        </w:rPr>
        <w:t>(c)</w:t>
      </w:r>
      <w:r w:rsidRPr="000E67C1">
        <w:tab/>
      </w:r>
      <w:r w:rsidR="00EC0158" w:rsidRPr="00133332">
        <w:t>Approximately one</w:t>
      </w:r>
      <w:r w:rsidR="003C7CBB">
        <w:t>-</w:t>
      </w:r>
      <w:r w:rsidR="00EC0158" w:rsidRPr="00133332">
        <w:t>and</w:t>
      </w:r>
      <w:r w:rsidR="003C7CBB">
        <w:t>-</w:t>
      </w:r>
      <w:r w:rsidR="00EC0158" w:rsidRPr="00133332">
        <w:t>a</w:t>
      </w:r>
      <w:r w:rsidR="003C7CBB">
        <w:t>-</w:t>
      </w:r>
      <w:r w:rsidR="00EC0158" w:rsidRPr="00133332">
        <w:t>half times</w:t>
      </w:r>
      <w:r w:rsidR="003C7CBB">
        <w:t xml:space="preserve"> faster</w:t>
      </w:r>
      <w:r w:rsidR="00EC0158" w:rsidRPr="00133332">
        <w:t>.</w:t>
      </w:r>
    </w:p>
    <w:p w14:paraId="41546B8D" w14:textId="3D3936FC" w:rsidR="00E8096B" w:rsidRDefault="00E8096B" w:rsidP="00E8096B">
      <w:pPr>
        <w:pStyle w:val="Pquestionheadingsx"/>
      </w:pPr>
      <w:r>
        <w:t>Question 18</w:t>
      </w:r>
      <w:r w:rsidR="000E67C1" w:rsidRPr="000E67C1">
        <w:tab/>
      </w:r>
      <w:r w:rsidR="008F67A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2</w:t>
      </w:r>
      <w:r>
        <w:t>]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567"/>
        <w:gridCol w:w="567"/>
        <w:gridCol w:w="567"/>
        <w:gridCol w:w="567"/>
        <w:gridCol w:w="567"/>
        <w:gridCol w:w="567"/>
        <w:gridCol w:w="567"/>
      </w:tblGrid>
      <w:tr w:rsidR="00EC0158" w:rsidRPr="00133332" w14:paraId="39A01B77" w14:textId="77777777" w:rsidTr="00B67D00">
        <w:trPr>
          <w:trHeight w:val="454"/>
        </w:trPr>
        <w:tc>
          <w:tcPr>
            <w:tcW w:w="925" w:type="dxa"/>
            <w:vAlign w:val="center"/>
          </w:tcPr>
          <w:p w14:paraId="78F7F2F3" w14:textId="77777777" w:rsidR="00EC0158" w:rsidRPr="00B40E44" w:rsidRDefault="00EC0158" w:rsidP="00B40E44">
            <w:pPr>
              <w:pStyle w:val="Ptabletext"/>
              <w:rPr>
                <w:rStyle w:val="Cmathsexpressions"/>
                <w:i/>
                <w:iCs/>
              </w:rPr>
            </w:pPr>
            <w:r w:rsidRPr="00B40E4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567" w:type="dxa"/>
            <w:vAlign w:val="center"/>
          </w:tcPr>
          <w:p w14:paraId="5B30456B" w14:textId="77777777" w:rsidR="00EC0158" w:rsidRPr="00133332" w:rsidRDefault="00EC0158" w:rsidP="008F67A7">
            <w:pPr>
              <w:pStyle w:val="Ptabletext"/>
            </w:pPr>
            <w:r w:rsidRPr="00133332">
              <w:t>-3</w:t>
            </w:r>
          </w:p>
        </w:tc>
        <w:tc>
          <w:tcPr>
            <w:tcW w:w="567" w:type="dxa"/>
            <w:vAlign w:val="center"/>
          </w:tcPr>
          <w:p w14:paraId="65E3FE7F" w14:textId="77777777" w:rsidR="00EC0158" w:rsidRPr="00133332" w:rsidRDefault="00EC0158" w:rsidP="008F67A7">
            <w:pPr>
              <w:pStyle w:val="Ptabletext"/>
            </w:pPr>
            <w:r w:rsidRPr="00133332">
              <w:t>-2</w:t>
            </w:r>
          </w:p>
        </w:tc>
        <w:tc>
          <w:tcPr>
            <w:tcW w:w="567" w:type="dxa"/>
            <w:vAlign w:val="center"/>
          </w:tcPr>
          <w:p w14:paraId="76A74C2A" w14:textId="77777777" w:rsidR="00EC0158" w:rsidRPr="00133332" w:rsidRDefault="00EC0158" w:rsidP="008F67A7">
            <w:pPr>
              <w:pStyle w:val="Ptabletext"/>
            </w:pPr>
            <w:r w:rsidRPr="00133332">
              <w:t>-1</w:t>
            </w:r>
          </w:p>
        </w:tc>
        <w:tc>
          <w:tcPr>
            <w:tcW w:w="567" w:type="dxa"/>
            <w:vAlign w:val="center"/>
          </w:tcPr>
          <w:p w14:paraId="0B21D508" w14:textId="77777777" w:rsidR="00EC0158" w:rsidRPr="00133332" w:rsidRDefault="00EC0158" w:rsidP="008F67A7">
            <w:pPr>
              <w:pStyle w:val="Ptabletext"/>
            </w:pPr>
            <w:r w:rsidRPr="00133332">
              <w:t>0</w:t>
            </w:r>
          </w:p>
        </w:tc>
        <w:tc>
          <w:tcPr>
            <w:tcW w:w="567" w:type="dxa"/>
            <w:vAlign w:val="center"/>
          </w:tcPr>
          <w:p w14:paraId="2BF64B6E" w14:textId="77777777" w:rsidR="00EC0158" w:rsidRPr="00133332" w:rsidRDefault="00EC0158" w:rsidP="008F67A7">
            <w:pPr>
              <w:pStyle w:val="Ptabletext"/>
            </w:pPr>
            <w:r w:rsidRPr="00133332">
              <w:t>1</w:t>
            </w:r>
          </w:p>
        </w:tc>
        <w:tc>
          <w:tcPr>
            <w:tcW w:w="567" w:type="dxa"/>
            <w:vAlign w:val="center"/>
          </w:tcPr>
          <w:p w14:paraId="22B8854B" w14:textId="77777777" w:rsidR="00EC0158" w:rsidRPr="00133332" w:rsidRDefault="00EC0158" w:rsidP="008F67A7">
            <w:pPr>
              <w:pStyle w:val="Ptabletext"/>
            </w:pPr>
            <w:r w:rsidRPr="00133332">
              <w:t>2</w:t>
            </w:r>
          </w:p>
        </w:tc>
        <w:tc>
          <w:tcPr>
            <w:tcW w:w="567" w:type="dxa"/>
            <w:vAlign w:val="center"/>
          </w:tcPr>
          <w:p w14:paraId="1BDE48EB" w14:textId="77777777" w:rsidR="00EC0158" w:rsidRPr="00133332" w:rsidRDefault="00EC0158" w:rsidP="008F67A7">
            <w:pPr>
              <w:pStyle w:val="Ptabletext"/>
            </w:pPr>
            <w:r w:rsidRPr="00133332">
              <w:t>3</w:t>
            </w:r>
          </w:p>
        </w:tc>
      </w:tr>
      <w:tr w:rsidR="00EC0158" w:rsidRPr="00133332" w14:paraId="3B483B4E" w14:textId="77777777" w:rsidTr="00B67D00">
        <w:trPr>
          <w:trHeight w:val="454"/>
        </w:trPr>
        <w:tc>
          <w:tcPr>
            <w:tcW w:w="925" w:type="dxa"/>
            <w:vAlign w:val="center"/>
          </w:tcPr>
          <w:p w14:paraId="4E4A71A1" w14:textId="77777777" w:rsidR="00EC0158" w:rsidRPr="00B40E44" w:rsidRDefault="00EC0158" w:rsidP="00B40E44">
            <w:pPr>
              <w:pStyle w:val="Ptabletext"/>
              <w:rPr>
                <w:rStyle w:val="Cmathsexpressions"/>
                <w:i/>
                <w:iCs/>
              </w:rPr>
            </w:pPr>
            <w:r w:rsidRPr="00B40E4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567" w:type="dxa"/>
            <w:vAlign w:val="center"/>
          </w:tcPr>
          <w:p w14:paraId="18F61FAF" w14:textId="77777777" w:rsidR="00EC0158" w:rsidRPr="00133332" w:rsidRDefault="00EC0158" w:rsidP="008F67A7">
            <w:pPr>
              <w:pStyle w:val="Ptabletext"/>
            </w:pPr>
            <w:r w:rsidRPr="00133332">
              <w:t>0.5</w:t>
            </w:r>
          </w:p>
        </w:tc>
        <w:tc>
          <w:tcPr>
            <w:tcW w:w="567" w:type="dxa"/>
            <w:vAlign w:val="center"/>
          </w:tcPr>
          <w:p w14:paraId="352A2928" w14:textId="77777777" w:rsidR="00EC0158" w:rsidRPr="00133332" w:rsidRDefault="00EC0158" w:rsidP="008F67A7">
            <w:pPr>
              <w:pStyle w:val="Ptabletext"/>
            </w:pPr>
            <w:r w:rsidRPr="00133332">
              <w:t>1</w:t>
            </w:r>
          </w:p>
        </w:tc>
        <w:tc>
          <w:tcPr>
            <w:tcW w:w="567" w:type="dxa"/>
            <w:vAlign w:val="center"/>
          </w:tcPr>
          <w:p w14:paraId="2D79C04B" w14:textId="77777777" w:rsidR="00EC0158" w:rsidRPr="00133332" w:rsidRDefault="00EC0158" w:rsidP="008F67A7">
            <w:pPr>
              <w:pStyle w:val="Ptabletext"/>
            </w:pPr>
            <w:r w:rsidRPr="00133332">
              <w:t>1.5</w:t>
            </w:r>
          </w:p>
        </w:tc>
        <w:tc>
          <w:tcPr>
            <w:tcW w:w="567" w:type="dxa"/>
            <w:vAlign w:val="center"/>
          </w:tcPr>
          <w:p w14:paraId="32D2D224" w14:textId="77777777" w:rsidR="00EC0158" w:rsidRPr="00133332" w:rsidRDefault="00EC0158" w:rsidP="008F67A7">
            <w:pPr>
              <w:pStyle w:val="Ptabletext"/>
            </w:pPr>
            <w:r w:rsidRPr="00133332">
              <w:t>2</w:t>
            </w:r>
          </w:p>
        </w:tc>
        <w:tc>
          <w:tcPr>
            <w:tcW w:w="567" w:type="dxa"/>
            <w:vAlign w:val="center"/>
          </w:tcPr>
          <w:p w14:paraId="5CD48133" w14:textId="77777777" w:rsidR="00EC0158" w:rsidRPr="00133332" w:rsidRDefault="00EC0158" w:rsidP="008F67A7">
            <w:pPr>
              <w:pStyle w:val="Ptabletext"/>
            </w:pPr>
            <w:r w:rsidRPr="00133332">
              <w:t>2.5</w:t>
            </w:r>
          </w:p>
        </w:tc>
        <w:tc>
          <w:tcPr>
            <w:tcW w:w="567" w:type="dxa"/>
            <w:vAlign w:val="center"/>
          </w:tcPr>
          <w:p w14:paraId="5F6D5E5D" w14:textId="77777777" w:rsidR="00EC0158" w:rsidRPr="00133332" w:rsidRDefault="00EC0158" w:rsidP="008F67A7">
            <w:pPr>
              <w:pStyle w:val="Ptabletext"/>
            </w:pPr>
            <w:r w:rsidRPr="00133332">
              <w:t>3</w:t>
            </w:r>
          </w:p>
        </w:tc>
        <w:tc>
          <w:tcPr>
            <w:tcW w:w="567" w:type="dxa"/>
            <w:vAlign w:val="center"/>
          </w:tcPr>
          <w:p w14:paraId="01C9F1A7" w14:textId="77777777" w:rsidR="00EC0158" w:rsidRPr="00133332" w:rsidRDefault="00EC0158" w:rsidP="008F67A7">
            <w:pPr>
              <w:pStyle w:val="Ptabletext"/>
            </w:pPr>
            <w:r w:rsidRPr="00133332">
              <w:t>3.5</w:t>
            </w:r>
          </w:p>
        </w:tc>
      </w:tr>
    </w:tbl>
    <w:p w14:paraId="5EAED291" w14:textId="18DC669A" w:rsidR="00E8096B" w:rsidRDefault="00E8096B" w:rsidP="00E8096B">
      <w:pPr>
        <w:pStyle w:val="Pquestionheadingsx"/>
      </w:pPr>
      <w:r>
        <w:lastRenderedPageBreak/>
        <w:t>Question 19</w:t>
      </w:r>
      <w:r w:rsidR="000E67C1" w:rsidRPr="000E67C1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3</w:t>
      </w:r>
      <w:r>
        <w:t>]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483"/>
        <w:gridCol w:w="483"/>
        <w:gridCol w:w="483"/>
        <w:gridCol w:w="416"/>
        <w:gridCol w:w="483"/>
        <w:gridCol w:w="483"/>
        <w:gridCol w:w="483"/>
      </w:tblGrid>
      <w:tr w:rsidR="00EC0158" w:rsidRPr="00133332" w14:paraId="08B3CDC3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2EA7B84F" w14:textId="77777777" w:rsidR="00EC0158" w:rsidRPr="00B40E44" w:rsidRDefault="00EC0158" w:rsidP="00B40E44">
            <w:pPr>
              <w:pStyle w:val="Ptabletext"/>
              <w:rPr>
                <w:rStyle w:val="Cmathsexpressions"/>
                <w:i/>
                <w:iCs/>
              </w:rPr>
            </w:pPr>
            <w:r w:rsidRPr="00B40E4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483" w:type="dxa"/>
            <w:vAlign w:val="center"/>
          </w:tcPr>
          <w:p w14:paraId="73566C10" w14:textId="77777777" w:rsidR="00EC0158" w:rsidRPr="00133332" w:rsidRDefault="00EC0158" w:rsidP="008F67A7">
            <w:pPr>
              <w:pStyle w:val="Ptabletext"/>
            </w:pPr>
            <w:r w:rsidRPr="00133332">
              <w:t>-3</w:t>
            </w:r>
          </w:p>
        </w:tc>
        <w:tc>
          <w:tcPr>
            <w:tcW w:w="483" w:type="dxa"/>
            <w:vAlign w:val="center"/>
          </w:tcPr>
          <w:p w14:paraId="557C98F3" w14:textId="77777777" w:rsidR="00EC0158" w:rsidRPr="00133332" w:rsidRDefault="00EC0158" w:rsidP="008F67A7">
            <w:pPr>
              <w:pStyle w:val="Ptabletext"/>
            </w:pPr>
            <w:r w:rsidRPr="00133332">
              <w:t>-2</w:t>
            </w:r>
          </w:p>
        </w:tc>
        <w:tc>
          <w:tcPr>
            <w:tcW w:w="483" w:type="dxa"/>
            <w:vAlign w:val="center"/>
          </w:tcPr>
          <w:p w14:paraId="280474ED" w14:textId="77777777" w:rsidR="00EC0158" w:rsidRPr="00133332" w:rsidRDefault="00EC0158" w:rsidP="008F67A7">
            <w:pPr>
              <w:pStyle w:val="Ptabletext"/>
            </w:pPr>
            <w:r w:rsidRPr="00133332">
              <w:t>-1</w:t>
            </w:r>
          </w:p>
        </w:tc>
        <w:tc>
          <w:tcPr>
            <w:tcW w:w="416" w:type="dxa"/>
            <w:vAlign w:val="center"/>
          </w:tcPr>
          <w:p w14:paraId="4E0668FC" w14:textId="77777777" w:rsidR="00EC0158" w:rsidRPr="00133332" w:rsidRDefault="00EC0158" w:rsidP="008F67A7">
            <w:pPr>
              <w:pStyle w:val="Ptabletext"/>
            </w:pPr>
            <w:r w:rsidRPr="00133332">
              <w:t>0</w:t>
            </w:r>
          </w:p>
        </w:tc>
        <w:tc>
          <w:tcPr>
            <w:tcW w:w="483" w:type="dxa"/>
            <w:vAlign w:val="center"/>
          </w:tcPr>
          <w:p w14:paraId="66F670EC" w14:textId="77777777" w:rsidR="00EC0158" w:rsidRPr="00133332" w:rsidRDefault="00EC0158" w:rsidP="008F67A7">
            <w:pPr>
              <w:pStyle w:val="Ptabletext"/>
            </w:pPr>
            <w:r w:rsidRPr="00133332">
              <w:t>1</w:t>
            </w:r>
          </w:p>
        </w:tc>
        <w:tc>
          <w:tcPr>
            <w:tcW w:w="483" w:type="dxa"/>
            <w:vAlign w:val="center"/>
          </w:tcPr>
          <w:p w14:paraId="175704B9" w14:textId="77777777" w:rsidR="00EC0158" w:rsidRPr="00133332" w:rsidRDefault="00EC0158" w:rsidP="008F67A7">
            <w:pPr>
              <w:pStyle w:val="Ptabletext"/>
            </w:pPr>
            <w:r w:rsidRPr="00133332">
              <w:t>2</w:t>
            </w:r>
          </w:p>
        </w:tc>
        <w:tc>
          <w:tcPr>
            <w:tcW w:w="483" w:type="dxa"/>
            <w:vAlign w:val="center"/>
          </w:tcPr>
          <w:p w14:paraId="005CF1C5" w14:textId="77777777" w:rsidR="00EC0158" w:rsidRPr="00133332" w:rsidRDefault="00EC0158" w:rsidP="008F67A7">
            <w:pPr>
              <w:pStyle w:val="Ptabletext"/>
            </w:pPr>
            <w:r w:rsidRPr="00133332">
              <w:t>3</w:t>
            </w:r>
          </w:p>
        </w:tc>
      </w:tr>
      <w:tr w:rsidR="00EC0158" w:rsidRPr="00133332" w14:paraId="710928C1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74E97859" w14:textId="77777777" w:rsidR="00EC0158" w:rsidRPr="00B40E44" w:rsidRDefault="00EC0158" w:rsidP="00B40E44">
            <w:pPr>
              <w:pStyle w:val="Ptabletext"/>
              <w:rPr>
                <w:rStyle w:val="Cmathsexpressions"/>
                <w:i/>
                <w:iCs/>
              </w:rPr>
            </w:pPr>
            <w:r w:rsidRPr="00B40E4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483" w:type="dxa"/>
            <w:vAlign w:val="center"/>
          </w:tcPr>
          <w:p w14:paraId="3BBAD3A0" w14:textId="77777777" w:rsidR="00EC0158" w:rsidRPr="00133332" w:rsidRDefault="00EC0158" w:rsidP="008F67A7">
            <w:pPr>
              <w:pStyle w:val="Ptabletext"/>
            </w:pPr>
            <w:r w:rsidRPr="00133332">
              <w:t>7</w:t>
            </w:r>
          </w:p>
        </w:tc>
        <w:tc>
          <w:tcPr>
            <w:tcW w:w="483" w:type="dxa"/>
            <w:vAlign w:val="center"/>
          </w:tcPr>
          <w:p w14:paraId="09558203" w14:textId="77777777" w:rsidR="00EC0158" w:rsidRPr="00133332" w:rsidRDefault="00EC0158" w:rsidP="008F67A7">
            <w:pPr>
              <w:pStyle w:val="Ptabletext"/>
            </w:pPr>
            <w:r w:rsidRPr="00133332">
              <w:t>5</w:t>
            </w:r>
          </w:p>
        </w:tc>
        <w:tc>
          <w:tcPr>
            <w:tcW w:w="483" w:type="dxa"/>
            <w:vAlign w:val="center"/>
          </w:tcPr>
          <w:p w14:paraId="30695B3F" w14:textId="77777777" w:rsidR="00EC0158" w:rsidRPr="00133332" w:rsidRDefault="00EC0158" w:rsidP="008F67A7">
            <w:pPr>
              <w:pStyle w:val="Ptabletext"/>
            </w:pPr>
            <w:r w:rsidRPr="00133332">
              <w:t>3</w:t>
            </w:r>
          </w:p>
        </w:tc>
        <w:tc>
          <w:tcPr>
            <w:tcW w:w="416" w:type="dxa"/>
            <w:vAlign w:val="center"/>
          </w:tcPr>
          <w:p w14:paraId="54DE5587" w14:textId="77777777" w:rsidR="00EC0158" w:rsidRPr="00133332" w:rsidRDefault="00EC0158" w:rsidP="008F67A7">
            <w:pPr>
              <w:pStyle w:val="Ptabletext"/>
            </w:pPr>
            <w:r w:rsidRPr="00133332">
              <w:t>1</w:t>
            </w:r>
          </w:p>
        </w:tc>
        <w:tc>
          <w:tcPr>
            <w:tcW w:w="483" w:type="dxa"/>
            <w:vAlign w:val="center"/>
          </w:tcPr>
          <w:p w14:paraId="70840D7B" w14:textId="77777777" w:rsidR="00EC0158" w:rsidRPr="00133332" w:rsidRDefault="00EC0158" w:rsidP="008F67A7">
            <w:pPr>
              <w:pStyle w:val="Ptabletext"/>
            </w:pPr>
            <w:r w:rsidRPr="00133332">
              <w:t>-1</w:t>
            </w:r>
          </w:p>
        </w:tc>
        <w:tc>
          <w:tcPr>
            <w:tcW w:w="483" w:type="dxa"/>
            <w:vAlign w:val="center"/>
          </w:tcPr>
          <w:p w14:paraId="1506280A" w14:textId="77777777" w:rsidR="00EC0158" w:rsidRPr="00133332" w:rsidRDefault="00EC0158" w:rsidP="008F67A7">
            <w:pPr>
              <w:pStyle w:val="Ptabletext"/>
            </w:pPr>
            <w:r w:rsidRPr="00133332">
              <w:t>-3</w:t>
            </w:r>
          </w:p>
        </w:tc>
        <w:tc>
          <w:tcPr>
            <w:tcW w:w="483" w:type="dxa"/>
            <w:vAlign w:val="center"/>
          </w:tcPr>
          <w:p w14:paraId="283AC0F4" w14:textId="77777777" w:rsidR="00EC0158" w:rsidRPr="00133332" w:rsidRDefault="00EC0158" w:rsidP="008F67A7">
            <w:pPr>
              <w:pStyle w:val="Ptabletext"/>
            </w:pPr>
            <w:r w:rsidRPr="00133332">
              <w:t>-5</w:t>
            </w:r>
          </w:p>
        </w:tc>
      </w:tr>
    </w:tbl>
    <w:p w14:paraId="0AD5330B" w14:textId="77777777" w:rsidR="00EC0158" w:rsidRPr="00B40E44" w:rsidRDefault="00EC0158" w:rsidP="00B40E44">
      <w:pPr>
        <w:pStyle w:val="Pquestiontextmainstem"/>
      </w:pPr>
      <w:r w:rsidRPr="00133332">
        <w:t xml:space="preserve">So </w:t>
      </w:r>
      <w:r w:rsidRPr="00B40E44">
        <w:rPr>
          <w:rStyle w:val="Cmathsexpressions"/>
          <w:i/>
        </w:rPr>
        <w:t>y</w:t>
      </w:r>
      <w:r w:rsidRPr="00133332">
        <w:t xml:space="preserve"> = -2</w:t>
      </w:r>
      <w:r w:rsidRPr="00B40E44">
        <w:rPr>
          <w:rStyle w:val="Cmathsexpressions"/>
          <w:i/>
        </w:rPr>
        <w:t>x</w:t>
      </w:r>
      <w:r w:rsidRPr="00133332">
        <w:t>+1</w:t>
      </w:r>
    </w:p>
    <w:p w14:paraId="73D0F66A" w14:textId="35F553FE" w:rsidR="00E8096B" w:rsidRDefault="00E8096B" w:rsidP="00E8096B">
      <w:pPr>
        <w:pStyle w:val="Pquestionheadingsx"/>
      </w:pPr>
      <w:r>
        <w:t>Question 20</w:t>
      </w:r>
      <w:r w:rsidR="000E67C1" w:rsidRPr="000E67C1">
        <w:tab/>
      </w:r>
      <w:r w:rsidR="00AB129C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3</w:t>
      </w:r>
      <w:r>
        <w:t>]</w:t>
      </w:r>
    </w:p>
    <w:p w14:paraId="531C5F57" w14:textId="216C6844" w:rsidR="00EC0158" w:rsidRDefault="000B3CDA" w:rsidP="00B40E44">
      <w:pPr>
        <w:pStyle w:val="Pquestiontextmainstem"/>
      </w:pPr>
      <w:r>
        <w:pict w14:anchorId="1E61B7D1">
          <v:shape id="_x0000_i1042" type="#_x0000_t75" style="width:177pt;height:157.5pt">
            <v:imagedata r:id="rId41" o:title="PM8_SmB_6_03SA"/>
          </v:shape>
        </w:pict>
      </w:r>
    </w:p>
    <w:p w14:paraId="028260AE" w14:textId="52A79A3F" w:rsidR="00EC0158" w:rsidRPr="00B40E44" w:rsidRDefault="000E67C1" w:rsidP="00B40E44">
      <w:pPr>
        <w:pStyle w:val="Pquestiontextpartsa"/>
      </w:pPr>
      <w:r w:rsidRPr="000E67C1">
        <w:rPr>
          <w:rStyle w:val="Cquestionpartlabelbold"/>
        </w:rPr>
        <w:t>(a)</w:t>
      </w:r>
      <w:r w:rsidRPr="000E67C1">
        <w:tab/>
      </w:r>
      <w:r w:rsidR="00EC0158" w:rsidRPr="00B40E44">
        <w:rPr>
          <w:rStyle w:val="Cmathsexpressions"/>
          <w:i/>
          <w:iCs/>
        </w:rPr>
        <w:t>m</w:t>
      </w:r>
      <w:r w:rsidR="003C7CBB">
        <w:t xml:space="preserve"> </w:t>
      </w:r>
      <w:r w:rsidR="00EC0158" w:rsidRPr="00B40E44">
        <w:t xml:space="preserve">= </w:t>
      </w:r>
      <w:r w:rsidR="00EC0158" w:rsidRPr="00133332">
        <w:rPr>
          <w:position w:val="-12"/>
        </w:rPr>
        <w:object w:dxaOrig="420" w:dyaOrig="360" w14:anchorId="25D584C0">
          <v:shape id="_x0000_i1043" type="#_x0000_t75" style="width:21pt;height:18pt" o:ole="">
            <v:imagedata r:id="rId42" o:title=""/>
          </v:shape>
          <o:OLEObject Type="Embed" ProgID="Equation.DSMT4" ShapeID="_x0000_i1043" DrawAspect="Content" ObjectID="_1540569672" r:id="rId43"/>
        </w:object>
      </w:r>
      <w:r w:rsidR="00EC0158" w:rsidRPr="00133332">
        <w:t xml:space="preserve">, </w:t>
      </w:r>
      <w:r w:rsidR="00EC0158" w:rsidRPr="00B40E44">
        <w:rPr>
          <w:rStyle w:val="Cmathsexpressions"/>
          <w:i/>
          <w:iCs/>
        </w:rPr>
        <w:t xml:space="preserve">c </w:t>
      </w:r>
      <w:r w:rsidR="00EC0158" w:rsidRPr="00B40E44">
        <w:t xml:space="preserve">= 1, </w:t>
      </w:r>
      <w:r w:rsidR="00EC0158" w:rsidRPr="00133332">
        <w:rPr>
          <w:position w:val="-12"/>
        </w:rPr>
        <w:object w:dxaOrig="1260" w:dyaOrig="360" w14:anchorId="0B527998">
          <v:shape id="_x0000_i1044" type="#_x0000_t75" style="width:63pt;height:18pt" o:ole="" fillcolor="window">
            <v:imagedata r:id="rId44" o:title=""/>
          </v:shape>
          <o:OLEObject Type="Embed" ProgID="Equation.3" ShapeID="_x0000_i1044" DrawAspect="Content" ObjectID="_1540569673" r:id="rId45"/>
        </w:object>
      </w:r>
    </w:p>
    <w:p w14:paraId="5EC39F0B" w14:textId="4EAD9344" w:rsidR="00EC0158" w:rsidRPr="00B40E44" w:rsidRDefault="000E67C1" w:rsidP="00B40E44">
      <w:pPr>
        <w:pStyle w:val="Pquestiontextpartsa"/>
      </w:pPr>
      <w:r w:rsidRPr="000E67C1">
        <w:rPr>
          <w:rStyle w:val="Cquestionpartlabelbold"/>
        </w:rPr>
        <w:t>(b)</w:t>
      </w:r>
      <w:r w:rsidRPr="000E67C1">
        <w:tab/>
      </w:r>
      <w:r w:rsidR="00EC0158" w:rsidRPr="00B40E44">
        <w:rPr>
          <w:rStyle w:val="Cmathsexpressions"/>
          <w:i/>
          <w:iCs/>
        </w:rPr>
        <w:t>m</w:t>
      </w:r>
      <w:r w:rsidR="00EC0158" w:rsidRPr="00B40E44">
        <w:t xml:space="preserve"> = </w:t>
      </w:r>
      <w:r w:rsidR="00EC0158" w:rsidRPr="00133332">
        <w:rPr>
          <w:position w:val="-12"/>
        </w:rPr>
        <w:object w:dxaOrig="180" w:dyaOrig="360" w14:anchorId="760F6667">
          <v:shape id="_x0000_i1045" type="#_x0000_t75" style="width:9pt;height:18pt" o:ole="">
            <v:imagedata r:id="rId46" o:title=""/>
          </v:shape>
          <o:OLEObject Type="Embed" ProgID="Equation.DSMT4" ShapeID="_x0000_i1045" DrawAspect="Content" ObjectID="_1540569674" r:id="rId47"/>
        </w:object>
      </w:r>
      <w:r w:rsidR="00EC0158" w:rsidRPr="00133332">
        <w:t xml:space="preserve">, </w:t>
      </w:r>
      <w:r w:rsidR="00EC0158" w:rsidRPr="00B40E44">
        <w:rPr>
          <w:rStyle w:val="Cmathsexpressions"/>
          <w:i/>
          <w:iCs/>
        </w:rPr>
        <w:t xml:space="preserve">c </w:t>
      </w:r>
      <w:r w:rsidR="00EC0158" w:rsidRPr="00B40E44">
        <w:t xml:space="preserve">= 4, </w:t>
      </w:r>
      <w:r w:rsidR="00EC0158" w:rsidRPr="00133332">
        <w:rPr>
          <w:rFonts w:ascii="Times New Roman" w:hAnsi="Times New Roman"/>
          <w:position w:val="-12"/>
          <w:lang w:val="fr-FR"/>
        </w:rPr>
        <w:object w:dxaOrig="1040" w:dyaOrig="360" w14:anchorId="47D8615F">
          <v:shape id="_x0000_i1046" type="#_x0000_t75" style="width:51.75pt;height:18pt" o:ole="">
            <v:imagedata r:id="rId48" o:title=""/>
          </v:shape>
          <o:OLEObject Type="Embed" ProgID="Equation.DSMT4" ShapeID="_x0000_i1046" DrawAspect="Content" ObjectID="_1540569675" r:id="rId49"/>
        </w:object>
      </w:r>
    </w:p>
    <w:p w14:paraId="328A365F" w14:textId="1DFA0B6D" w:rsidR="00E8096B" w:rsidRDefault="00E8096B" w:rsidP="00E8096B">
      <w:pPr>
        <w:pStyle w:val="Pquestionheadingsx"/>
      </w:pPr>
      <w:r>
        <w:t>Question 21</w:t>
      </w:r>
      <w:r w:rsidR="000E67C1" w:rsidRPr="000E67C1">
        <w:tab/>
      </w:r>
      <w:r w:rsidR="00B67D00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3</w:t>
      </w:r>
      <w:r>
        <w:t>]</w:t>
      </w:r>
    </w:p>
    <w:p w14:paraId="0E586978" w14:textId="7427738B" w:rsidR="00E8096B" w:rsidRPr="00C9057A" w:rsidRDefault="00C9057A" w:rsidP="00C9057A">
      <w:pPr>
        <w:pStyle w:val="Pquestiontextpartsa"/>
      </w:pPr>
      <w:r w:rsidRPr="00C9057A">
        <w:rPr>
          <w:rStyle w:val="Cquestionpartlabelbold"/>
        </w:rPr>
        <w:t>(a)</w:t>
      </w:r>
      <w:r w:rsidR="000E67C1" w:rsidRPr="000E67C1">
        <w:tab/>
      </w:r>
      <w:r w:rsidR="008F67A7" w:rsidRPr="00B40E44">
        <w:rPr>
          <w:rStyle w:val="Cmathsexpressions"/>
          <w:i/>
          <w:iCs/>
        </w:rPr>
        <w:t xml:space="preserve">y </w:t>
      </w:r>
      <w:r w:rsidR="008F67A7" w:rsidRPr="00B40E44">
        <w:t xml:space="preserve">= </w:t>
      </w:r>
      <w:r w:rsidR="008F67A7" w:rsidRPr="00133332">
        <w:rPr>
          <w:rFonts w:ascii="Times New Roman" w:hAnsi="Times New Roman"/>
          <w:position w:val="-12"/>
          <w:sz w:val="20"/>
          <w:szCs w:val="20"/>
        </w:rPr>
        <w:object w:dxaOrig="700" w:dyaOrig="360" w14:anchorId="1B055FB8">
          <v:shape id="_x0000_i1047" type="#_x0000_t75" style="width:35.25pt;height:18pt" o:ole="" fillcolor="window">
            <v:imagedata r:id="rId50" o:title=""/>
          </v:shape>
          <o:OLEObject Type="Embed" ProgID="Equation.3" ShapeID="_x0000_i1047" DrawAspect="Content" ObjectID="_1540569676" r:id="rId51"/>
        </w:object>
      </w:r>
      <w:r w:rsidR="008F67A7" w:rsidRPr="00B40E44">
        <w:t xml:space="preserve">or </w:t>
      </w:r>
      <w:r w:rsidR="008F67A7" w:rsidRPr="00133332">
        <w:rPr>
          <w:rFonts w:ascii="Times New Roman" w:hAnsi="Times New Roman"/>
          <w:position w:val="-12"/>
          <w:sz w:val="20"/>
          <w:szCs w:val="20"/>
        </w:rPr>
        <w:object w:dxaOrig="1180" w:dyaOrig="360" w14:anchorId="3835D60F">
          <v:shape id="_x0000_i1048" type="#_x0000_t75" style="width:59.25pt;height:18pt" o:ole="" fillcolor="window">
            <v:imagedata r:id="rId52" o:title=""/>
          </v:shape>
          <o:OLEObject Type="Embed" ProgID="Equation.3" ShapeID="_x0000_i1048" DrawAspect="Content" ObjectID="_1540569677" r:id="rId53"/>
        </w:object>
      </w:r>
    </w:p>
    <w:p w14:paraId="75FF6113" w14:textId="1D09057F" w:rsidR="00C9057A" w:rsidRDefault="00C9057A" w:rsidP="00887664">
      <w:pPr>
        <w:pStyle w:val="Pquestiontextpartsa"/>
      </w:pPr>
      <w:r w:rsidRPr="00C9057A">
        <w:rPr>
          <w:rStyle w:val="Cquestionpartlabelbold"/>
        </w:rPr>
        <w:t>(b)</w:t>
      </w:r>
      <w:r w:rsidR="000E67C1" w:rsidRPr="000E67C1">
        <w:tab/>
      </w:r>
      <w:r w:rsidR="008F67A7" w:rsidRPr="00B40E44">
        <w:rPr>
          <w:rStyle w:val="Cmathsexpressions"/>
          <w:i/>
          <w:iCs/>
        </w:rPr>
        <w:t xml:space="preserve">y </w:t>
      </w:r>
      <w:r w:rsidR="008F67A7" w:rsidRPr="00B40E44">
        <w:t xml:space="preserve">= </w:t>
      </w:r>
      <w:r w:rsidR="008F67A7" w:rsidRPr="00133332">
        <w:rPr>
          <w:rFonts w:ascii="Times New Roman" w:hAnsi="Times New Roman"/>
          <w:position w:val="-12"/>
          <w:sz w:val="20"/>
          <w:szCs w:val="20"/>
        </w:rPr>
        <w:object w:dxaOrig="660" w:dyaOrig="360" w14:anchorId="21293DF4">
          <v:shape id="_x0000_i1049" type="#_x0000_t75" style="width:33pt;height:18pt" o:ole="" fillcolor="window">
            <v:imagedata r:id="rId54" o:title=""/>
          </v:shape>
          <o:OLEObject Type="Embed" ProgID="Equation.3" ShapeID="_x0000_i1049" DrawAspect="Content" ObjectID="_1540569678" r:id="rId55"/>
        </w:object>
      </w:r>
      <w:r w:rsidR="008F67A7" w:rsidRPr="00B40E44">
        <w:t xml:space="preserve"> or </w:t>
      </w:r>
      <w:r w:rsidR="008F67A7" w:rsidRPr="00133332">
        <w:rPr>
          <w:position w:val="-12"/>
          <w:sz w:val="20"/>
          <w:szCs w:val="20"/>
        </w:rPr>
        <w:object w:dxaOrig="1300" w:dyaOrig="360" w14:anchorId="463A7AD4">
          <v:shape id="_x0000_i1050" type="#_x0000_t75" style="width:65.25pt;height:18pt" o:ole="" fillcolor="window">
            <v:imagedata r:id="rId56" o:title=""/>
          </v:shape>
          <o:OLEObject Type="Embed" ProgID="Equation.3" ShapeID="_x0000_i1050" DrawAspect="Content" ObjectID="_1540569679" r:id="rId57"/>
        </w:object>
      </w:r>
    </w:p>
    <w:p w14:paraId="7B54A9B5" w14:textId="5B67A1E3" w:rsidR="00E8096B" w:rsidRDefault="00E8096B" w:rsidP="00E8096B">
      <w:pPr>
        <w:pStyle w:val="Pquestionheadingsx"/>
      </w:pPr>
      <w:r>
        <w:t>Question 22</w:t>
      </w:r>
      <w:r w:rsidR="000E67C1" w:rsidRPr="000E67C1">
        <w:tab/>
      </w:r>
      <w:r w:rsidR="001D2662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2</w:t>
      </w:r>
      <w:r>
        <w:t>]</w:t>
      </w:r>
    </w:p>
    <w:p w14:paraId="05063236" w14:textId="2CA2E605" w:rsidR="00E8096B" w:rsidRPr="008574DC" w:rsidRDefault="00B67D00" w:rsidP="00B40E44">
      <w:pPr>
        <w:pStyle w:val="Pquestiontextmainstem"/>
      </w:pPr>
      <w:r w:rsidRPr="001D2662">
        <w:rPr>
          <w:rStyle w:val="Cmathsexpressions"/>
          <w:i/>
          <w:iCs/>
        </w:rPr>
        <w:t>x</w:t>
      </w:r>
      <w:r>
        <w:t xml:space="preserve">-intercept: </w:t>
      </w:r>
      <w:r w:rsidR="001D2662" w:rsidRPr="00133332">
        <w:rPr>
          <w:position w:val="-28"/>
        </w:rPr>
        <w:object w:dxaOrig="680" w:dyaOrig="680" w14:anchorId="09CC8492">
          <v:shape id="_x0000_i1051" type="#_x0000_t75" style="width:34.5pt;height:33.75pt" o:ole="">
            <v:imagedata r:id="rId58" o:title=""/>
          </v:shape>
          <o:OLEObject Type="Embed" ProgID="Equation.DSMT4" ShapeID="_x0000_i1051" DrawAspect="Content" ObjectID="_1540569680" r:id="rId59"/>
        </w:object>
      </w:r>
      <w:r w:rsidR="001D2662">
        <w:t xml:space="preserve">; </w:t>
      </w:r>
      <w:r w:rsidRPr="001D2662">
        <w:rPr>
          <w:rStyle w:val="Cmathsexpressions"/>
          <w:i/>
          <w:iCs/>
        </w:rPr>
        <w:t>y</w:t>
      </w:r>
      <w:r>
        <w:t xml:space="preserve">-intercept: </w:t>
      </w:r>
      <w:r w:rsidR="001D2662" w:rsidRPr="00B67D00">
        <w:rPr>
          <w:position w:val="-28"/>
        </w:rPr>
        <w:object w:dxaOrig="660" w:dyaOrig="680" w14:anchorId="3BC40B3D">
          <v:shape id="_x0000_i1052" type="#_x0000_t75" style="width:33pt;height:33.75pt" o:ole="">
            <v:imagedata r:id="rId60" o:title=""/>
          </v:shape>
          <o:OLEObject Type="Embed" ProgID="Equation.DSMT4" ShapeID="_x0000_i1052" DrawAspect="Content" ObjectID="_1540569681" r:id="rId61"/>
        </w:object>
      </w:r>
    </w:p>
    <w:p w14:paraId="79FF84BA" w14:textId="5AE9C43D" w:rsidR="00E8096B" w:rsidRDefault="00E8096B" w:rsidP="00E8096B">
      <w:pPr>
        <w:pStyle w:val="Pquestionheadingsx"/>
      </w:pPr>
      <w:r>
        <w:t>Question 23</w:t>
      </w:r>
      <w:r w:rsidR="000E67C1" w:rsidRPr="000E67C1">
        <w:tab/>
      </w:r>
      <w:r w:rsidR="008F67A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2</w:t>
      </w:r>
      <w:r>
        <w:t>]</w:t>
      </w:r>
    </w:p>
    <w:p w14:paraId="3C0427B8" w14:textId="5C9D92F2" w:rsidR="008C216C" w:rsidRDefault="000B3CDA" w:rsidP="00C9057A">
      <w:pPr>
        <w:pStyle w:val="Pquestiontextmainstem"/>
      </w:pPr>
      <w:r>
        <w:pict w14:anchorId="0F6B238A">
          <v:shape id="_x0000_i1053" type="#_x0000_t75" style="width:170.25pt;height:173.25pt">
            <v:imagedata r:id="rId62" o:title="PM2e_08_EB_06_ATS_01 ab" grayscale="t"/>
          </v:shape>
        </w:pict>
      </w:r>
    </w:p>
    <w:p w14:paraId="3B4EE462" w14:textId="027B1E1E" w:rsidR="00E8096B" w:rsidRPr="00C9057A" w:rsidRDefault="001D2662" w:rsidP="00C9057A">
      <w:pPr>
        <w:pStyle w:val="Pquestiontextmainstem"/>
      </w:pPr>
      <w:r w:rsidRPr="001D2662">
        <w:t xml:space="preserve">Point of intersection: </w:t>
      </w:r>
      <w:r w:rsidRPr="00133332">
        <w:rPr>
          <w:position w:val="-28"/>
          <w:sz w:val="20"/>
          <w:szCs w:val="20"/>
        </w:rPr>
        <w:object w:dxaOrig="900" w:dyaOrig="680" w14:anchorId="3AA9AF0E">
          <v:shape id="_x0000_i1054" type="#_x0000_t75" style="width:45pt;height:33.75pt" o:ole="">
            <v:imagedata r:id="rId63" o:title=""/>
          </v:shape>
          <o:OLEObject Type="Embed" ProgID="Equation.DSMT4" ShapeID="_x0000_i1054" DrawAspect="Content" ObjectID="_1540569682" r:id="rId64"/>
        </w:object>
      </w:r>
    </w:p>
    <w:p w14:paraId="5A93DD10" w14:textId="1F2BC2E8" w:rsidR="00E8096B" w:rsidRDefault="00E8096B" w:rsidP="00E8096B">
      <w:pPr>
        <w:pStyle w:val="Pquestionheadingsx"/>
      </w:pPr>
      <w:r>
        <w:lastRenderedPageBreak/>
        <w:t>Question 24</w:t>
      </w:r>
      <w:r w:rsidR="000E67C1" w:rsidRPr="000E67C1">
        <w:tab/>
      </w:r>
      <w:r w:rsidR="00A96B8F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0E67C1" w:rsidRPr="000E67C1">
        <w:tab/>
      </w:r>
      <w:r w:rsidR="004B4A9F">
        <w:t>[6.</w:t>
      </w:r>
      <w:r w:rsidR="008F67A7">
        <w:t>3</w:t>
      </w:r>
      <w:r>
        <w:t>]</w:t>
      </w:r>
    </w:p>
    <w:p w14:paraId="14ECFA0C" w14:textId="2C43989F" w:rsidR="008F67A7" w:rsidRPr="008F67A7" w:rsidRDefault="008F67A7" w:rsidP="008F67A7">
      <w:pPr>
        <w:pStyle w:val="Pquestiontextmainstem"/>
      </w:pPr>
      <w:r w:rsidRPr="008F67A7">
        <w:t>Vertical line through (</w:t>
      </w:r>
      <w:r w:rsidR="003C7CBB" w:rsidRPr="003C7CBB">
        <w:rPr>
          <w:position w:val="-12"/>
        </w:rPr>
        <w:object w:dxaOrig="300" w:dyaOrig="360" w14:anchorId="55D9C59B">
          <v:shape id="_x0000_i1055" type="#_x0000_t75" style="width:15pt;height:18pt" o:ole="" fillcolor="window">
            <v:imagedata r:id="rId65" o:title=""/>
          </v:shape>
          <o:OLEObject Type="Embed" ProgID="Equation.DSMT4" ShapeID="_x0000_i1055" DrawAspect="Content" ObjectID="_1540569683" r:id="rId66"/>
        </w:object>
      </w:r>
      <w:r w:rsidRPr="008F67A7">
        <w:t>,</w:t>
      </w:r>
      <w:r w:rsidR="003C7CBB" w:rsidRPr="003C7CBB">
        <w:rPr>
          <w:position w:val="-12"/>
        </w:rPr>
        <w:object w:dxaOrig="400" w:dyaOrig="360" w14:anchorId="1E7EAE84">
          <v:shape id="_x0000_i1056" type="#_x0000_t75" style="width:20.25pt;height:18pt" o:ole="" fillcolor="window">
            <v:imagedata r:id="rId67" o:title=""/>
          </v:shape>
          <o:OLEObject Type="Embed" ProgID="Equation.DSMT4" ShapeID="_x0000_i1056" DrawAspect="Content" ObjectID="_1540569684" r:id="rId68"/>
        </w:object>
      </w:r>
      <w:r w:rsidRPr="008F67A7">
        <w:t xml:space="preserve">). </w:t>
      </w:r>
      <w:r w:rsidR="00190120">
        <w:t>Rule</w:t>
      </w:r>
      <w:r w:rsidRPr="008F67A7">
        <w:t xml:space="preserve">: </w:t>
      </w:r>
      <w:r w:rsidR="003C7CBB" w:rsidRPr="003C7CBB">
        <w:rPr>
          <w:position w:val="-12"/>
        </w:rPr>
        <w:object w:dxaOrig="660" w:dyaOrig="360" w14:anchorId="7CF9C44F">
          <v:shape id="_x0000_i1057" type="#_x0000_t75" style="width:33pt;height:18pt" o:ole="" fillcolor="window">
            <v:imagedata r:id="rId69" o:title=""/>
          </v:shape>
          <o:OLEObject Type="Embed" ProgID="Equation.DSMT4" ShapeID="_x0000_i1057" DrawAspect="Content" ObjectID="_1540569685" r:id="rId70"/>
        </w:object>
      </w:r>
    </w:p>
    <w:p w14:paraId="69DC6469" w14:textId="1130BCE7" w:rsidR="008F67A7" w:rsidRDefault="008F67A7" w:rsidP="001D2662">
      <w:pPr>
        <w:pStyle w:val="Psectionresults"/>
        <w:spacing w:before="0" w:after="0"/>
      </w:pPr>
      <w:r>
        <w:t xml:space="preserve">Short answer total marks:  </w:t>
      </w:r>
      <w:r w:rsidR="00BF1F0F">
        <w:t>4</w:t>
      </w:r>
      <w:r w:rsidR="00A96B8F">
        <w:t>2</w:t>
      </w:r>
    </w:p>
    <w:p w14:paraId="4704F692" w14:textId="77777777" w:rsidR="008F67A7" w:rsidRDefault="008F67A7" w:rsidP="008F67A7">
      <w:pPr>
        <w:pStyle w:val="Psectionheading"/>
      </w:pPr>
      <w:r w:rsidRPr="00372314">
        <w:t>Extended answer section</w:t>
      </w:r>
    </w:p>
    <w:p w14:paraId="759494A3" w14:textId="3F9AF348" w:rsidR="00E8096B" w:rsidRDefault="00E8096B" w:rsidP="003C7CBB">
      <w:pPr>
        <w:pStyle w:val="Pquestionheadingsx1stafterhead"/>
      </w:pPr>
      <w:r>
        <w:t>Question 25</w:t>
      </w:r>
      <w:r w:rsidR="000E67C1" w:rsidRPr="000E67C1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1</w:t>
      </w:r>
      <w:r>
        <w:t>]</w:t>
      </w:r>
    </w:p>
    <w:p w14:paraId="079D9201" w14:textId="5D0F6286" w:rsidR="003C7CBB" w:rsidRDefault="003C7CBB" w:rsidP="003C7CBB">
      <w:pPr>
        <w:pStyle w:val="Pquestiontextpartsa"/>
      </w:pPr>
      <w:r w:rsidRPr="003C7CBB">
        <w:rPr>
          <w:rStyle w:val="Cquestionpartlabelbold"/>
        </w:rPr>
        <w:t>(a)</w:t>
      </w:r>
      <w:r w:rsidRPr="003C7CBB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48"/>
        <w:gridCol w:w="851"/>
        <w:gridCol w:w="851"/>
        <w:gridCol w:w="851"/>
        <w:gridCol w:w="851"/>
        <w:gridCol w:w="851"/>
      </w:tblGrid>
      <w:tr w:rsidR="008F67A7" w:rsidRPr="00133332" w14:paraId="7642601E" w14:textId="77777777" w:rsidTr="000B1FE7">
        <w:tc>
          <w:tcPr>
            <w:tcW w:w="1948" w:type="dxa"/>
            <w:vAlign w:val="center"/>
          </w:tcPr>
          <w:p w14:paraId="55633FEB" w14:textId="77777777" w:rsidR="008F67A7" w:rsidRPr="00133332" w:rsidRDefault="008F67A7" w:rsidP="008F67A7">
            <w:pPr>
              <w:pStyle w:val="Ptabletext"/>
            </w:pPr>
            <w:r w:rsidRPr="00133332">
              <w:t>Distance from start (km)</w:t>
            </w:r>
          </w:p>
        </w:tc>
        <w:tc>
          <w:tcPr>
            <w:tcW w:w="851" w:type="dxa"/>
            <w:vAlign w:val="center"/>
          </w:tcPr>
          <w:p w14:paraId="5B980BF6" w14:textId="77777777" w:rsidR="008F67A7" w:rsidRPr="00133332" w:rsidRDefault="008F67A7" w:rsidP="008F67A7">
            <w:pPr>
              <w:pStyle w:val="Ptabletext"/>
            </w:pPr>
            <w:r w:rsidRPr="00133332">
              <w:t>0</w:t>
            </w:r>
          </w:p>
        </w:tc>
        <w:tc>
          <w:tcPr>
            <w:tcW w:w="851" w:type="dxa"/>
            <w:vAlign w:val="center"/>
          </w:tcPr>
          <w:p w14:paraId="730FC44A" w14:textId="77777777" w:rsidR="008F67A7" w:rsidRPr="00133332" w:rsidRDefault="008F67A7" w:rsidP="008F67A7">
            <w:pPr>
              <w:pStyle w:val="Ptabletext"/>
            </w:pPr>
            <w:r w:rsidRPr="00133332">
              <w:t>500</w:t>
            </w:r>
          </w:p>
        </w:tc>
        <w:tc>
          <w:tcPr>
            <w:tcW w:w="851" w:type="dxa"/>
            <w:vAlign w:val="center"/>
          </w:tcPr>
          <w:p w14:paraId="3EEA489D" w14:textId="77777777" w:rsidR="008F67A7" w:rsidRPr="00133332" w:rsidRDefault="008F67A7" w:rsidP="008F67A7">
            <w:pPr>
              <w:pStyle w:val="Ptabletext"/>
            </w:pPr>
            <w:r w:rsidRPr="00133332">
              <w:t>500</w:t>
            </w:r>
          </w:p>
        </w:tc>
        <w:tc>
          <w:tcPr>
            <w:tcW w:w="851" w:type="dxa"/>
            <w:vAlign w:val="center"/>
          </w:tcPr>
          <w:p w14:paraId="3CF08115" w14:textId="77777777" w:rsidR="008F67A7" w:rsidRPr="00133332" w:rsidRDefault="008F67A7" w:rsidP="008F67A7">
            <w:pPr>
              <w:pStyle w:val="Ptabletext"/>
            </w:pPr>
            <w:r w:rsidRPr="00133332">
              <w:t>900</w:t>
            </w:r>
          </w:p>
        </w:tc>
        <w:tc>
          <w:tcPr>
            <w:tcW w:w="851" w:type="dxa"/>
            <w:vAlign w:val="center"/>
          </w:tcPr>
          <w:p w14:paraId="7194D87E" w14:textId="77777777" w:rsidR="008F67A7" w:rsidRPr="00133332" w:rsidRDefault="008F67A7" w:rsidP="008F67A7">
            <w:pPr>
              <w:pStyle w:val="Ptabletext"/>
            </w:pPr>
            <w:r w:rsidRPr="00133332">
              <w:t>900</w:t>
            </w:r>
          </w:p>
        </w:tc>
      </w:tr>
      <w:tr w:rsidR="008F67A7" w:rsidRPr="00133332" w14:paraId="21B7EF79" w14:textId="77777777" w:rsidTr="000B1FE7">
        <w:tc>
          <w:tcPr>
            <w:tcW w:w="1948" w:type="dxa"/>
            <w:vAlign w:val="center"/>
          </w:tcPr>
          <w:p w14:paraId="6B6E52F6" w14:textId="77777777" w:rsidR="008F67A7" w:rsidRPr="00133332" w:rsidRDefault="008F67A7" w:rsidP="008F67A7">
            <w:pPr>
              <w:pStyle w:val="Ptabletext"/>
            </w:pPr>
            <w:r w:rsidRPr="00133332">
              <w:t>Petrol in tank (L)</w:t>
            </w:r>
          </w:p>
        </w:tc>
        <w:tc>
          <w:tcPr>
            <w:tcW w:w="851" w:type="dxa"/>
            <w:vAlign w:val="center"/>
          </w:tcPr>
          <w:p w14:paraId="02718F26" w14:textId="77777777" w:rsidR="008F67A7" w:rsidRPr="00133332" w:rsidRDefault="008F67A7" w:rsidP="008F67A7">
            <w:pPr>
              <w:pStyle w:val="Ptabletext"/>
            </w:pPr>
            <w:r w:rsidRPr="00133332">
              <w:t>60</w:t>
            </w:r>
          </w:p>
        </w:tc>
        <w:tc>
          <w:tcPr>
            <w:tcW w:w="851" w:type="dxa"/>
            <w:vAlign w:val="center"/>
          </w:tcPr>
          <w:p w14:paraId="598D47F2" w14:textId="77777777" w:rsidR="008F67A7" w:rsidRPr="00133332" w:rsidRDefault="008F67A7" w:rsidP="008F67A7">
            <w:pPr>
              <w:pStyle w:val="Ptabletext"/>
            </w:pPr>
            <w:r w:rsidRPr="00133332">
              <w:t>18</w:t>
            </w:r>
          </w:p>
        </w:tc>
        <w:tc>
          <w:tcPr>
            <w:tcW w:w="851" w:type="dxa"/>
            <w:vAlign w:val="center"/>
          </w:tcPr>
          <w:p w14:paraId="1C0DF007" w14:textId="77777777" w:rsidR="008F67A7" w:rsidRPr="00133332" w:rsidRDefault="008F67A7" w:rsidP="008F67A7">
            <w:pPr>
              <w:pStyle w:val="Ptabletext"/>
            </w:pPr>
            <w:r w:rsidRPr="00133332">
              <w:t>30</w:t>
            </w:r>
          </w:p>
        </w:tc>
        <w:tc>
          <w:tcPr>
            <w:tcW w:w="851" w:type="dxa"/>
            <w:vAlign w:val="center"/>
          </w:tcPr>
          <w:p w14:paraId="5DBDF03E" w14:textId="77777777" w:rsidR="008F67A7" w:rsidRPr="00133332" w:rsidRDefault="008F67A7" w:rsidP="008F67A7">
            <w:pPr>
              <w:pStyle w:val="Ptabletext"/>
            </w:pPr>
            <w:r w:rsidRPr="00133332">
              <w:t>2</w:t>
            </w:r>
          </w:p>
        </w:tc>
        <w:tc>
          <w:tcPr>
            <w:tcW w:w="851" w:type="dxa"/>
            <w:vAlign w:val="center"/>
          </w:tcPr>
          <w:p w14:paraId="5AB66119" w14:textId="77777777" w:rsidR="008F67A7" w:rsidRPr="00133332" w:rsidRDefault="008F67A7" w:rsidP="008F67A7">
            <w:pPr>
              <w:pStyle w:val="Ptabletext"/>
            </w:pPr>
            <w:r w:rsidRPr="00133332">
              <w:t>60</w:t>
            </w:r>
          </w:p>
        </w:tc>
      </w:tr>
    </w:tbl>
    <w:p w14:paraId="66A479C9" w14:textId="29D93173" w:rsidR="008F67A7" w:rsidRPr="00B40E44" w:rsidRDefault="000E67C1" w:rsidP="00B40E44">
      <w:pPr>
        <w:pStyle w:val="Pquestiontextpartsa"/>
        <w:rPr>
          <w:rStyle w:val="Cquestionpartlabelbold"/>
        </w:rPr>
      </w:pPr>
      <w:r w:rsidRPr="000E67C1">
        <w:rPr>
          <w:rStyle w:val="Cquestionpartlabelbold"/>
        </w:rPr>
        <w:t>(b)</w:t>
      </w:r>
      <w:r w:rsidRPr="000E67C1">
        <w:tab/>
      </w:r>
    </w:p>
    <w:p w14:paraId="4EE0FAD3" w14:textId="77777777" w:rsidR="008F67A7" w:rsidRPr="00133332" w:rsidRDefault="000B3CDA" w:rsidP="00B40E44">
      <w:pPr>
        <w:pStyle w:val="Pquestiontextmainstem"/>
      </w:pPr>
      <w:r>
        <w:pict w14:anchorId="031563DB">
          <v:shape id="_x0000_i1058" type="#_x0000_t75" style="width:150pt;height:126.75pt">
            <v:imagedata r:id="rId71" o:title="PM8_SmB_6_04SA"/>
          </v:shape>
        </w:pict>
      </w:r>
    </w:p>
    <w:p w14:paraId="2803433A" w14:textId="754C9492" w:rsidR="008F67A7" w:rsidRPr="00133332" w:rsidRDefault="000E67C1" w:rsidP="008F67A7">
      <w:pPr>
        <w:pStyle w:val="Pquestiontextpartsa"/>
      </w:pPr>
      <w:r w:rsidRPr="000E67C1">
        <w:rPr>
          <w:rStyle w:val="Cquestionpartlabelbold"/>
        </w:rPr>
        <w:t>(c)</w:t>
      </w:r>
      <w:r w:rsidRPr="000E67C1">
        <w:tab/>
      </w:r>
      <w:r w:rsidR="008F67A7" w:rsidRPr="00133332">
        <w:t>The car used 42 L over 500 km (8.4 L/100 km) for the first part of the trip, and 28 L over 400</w:t>
      </w:r>
      <w:r w:rsidR="003C7CBB">
        <w:t> </w:t>
      </w:r>
      <w:r w:rsidR="008F67A7" w:rsidRPr="00133332">
        <w:t>km (7 L/100 km) for the second part of the trip.</w:t>
      </w:r>
    </w:p>
    <w:p w14:paraId="463AC932" w14:textId="14203462" w:rsidR="008F67A7" w:rsidRDefault="000E67C1" w:rsidP="003C7CBB">
      <w:pPr>
        <w:pStyle w:val="Pquestiontextpartsa"/>
      </w:pPr>
      <w:r w:rsidRPr="000E67C1">
        <w:rPr>
          <w:rStyle w:val="Cquestionpartlabelbold"/>
        </w:rPr>
        <w:t>(d)</w:t>
      </w:r>
      <w:r w:rsidRPr="000E67C1">
        <w:tab/>
      </w:r>
      <w:r w:rsidR="008F67A7" w:rsidRPr="00B40E44">
        <w:t>The line falls more steeply for the first part.</w:t>
      </w:r>
    </w:p>
    <w:p w14:paraId="6901E5C2" w14:textId="2783A318" w:rsidR="00E8096B" w:rsidRDefault="00E8096B" w:rsidP="003C7CBB">
      <w:pPr>
        <w:pStyle w:val="Pquestionheadingsx"/>
      </w:pPr>
      <w:r>
        <w:t>Question 26</w:t>
      </w:r>
      <w:r w:rsidR="000E67C1" w:rsidRPr="000E67C1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3</w:t>
      </w:r>
      <w:r>
        <w:t>]</w:t>
      </w:r>
    </w:p>
    <w:p w14:paraId="28FE9108" w14:textId="33B9A49F" w:rsidR="008F67A7" w:rsidRPr="00133332" w:rsidRDefault="00C9057A" w:rsidP="00B40E44">
      <w:pPr>
        <w:pStyle w:val="Pquestiontextpartsa"/>
      </w:pPr>
      <w:r w:rsidRPr="00C9057A">
        <w:rPr>
          <w:rStyle w:val="Cquestionpartlabelbold"/>
        </w:rPr>
        <w:t>(a)</w:t>
      </w:r>
      <w:r w:rsidR="000E67C1" w:rsidRPr="000E67C1">
        <w:tab/>
      </w:r>
      <w:r w:rsidR="008F67A7" w:rsidRPr="00133332">
        <w:rPr>
          <w:position w:val="-10"/>
        </w:rPr>
        <w:object w:dxaOrig="1040" w:dyaOrig="320" w14:anchorId="625DEDAE">
          <v:shape id="_x0000_i1059" type="#_x0000_t75" style="width:51.75pt;height:15.75pt" o:ole="" fillcolor="window">
            <v:imagedata r:id="rId72" o:title=""/>
          </v:shape>
          <o:OLEObject Type="Embed" ProgID="Equation.3" ShapeID="_x0000_i1059" DrawAspect="Content" ObjectID="_1540569686" r:id="rId73"/>
        </w:object>
      </w:r>
    </w:p>
    <w:p w14:paraId="490E9DDF" w14:textId="6FE95107" w:rsidR="008F67A7" w:rsidRPr="00B40E44" w:rsidRDefault="000E67C1" w:rsidP="00B40E44">
      <w:pPr>
        <w:pStyle w:val="Pquestiontextpartsa"/>
        <w:rPr>
          <w:rStyle w:val="Cquestionpartlabelbold"/>
        </w:rPr>
      </w:pPr>
      <w:r w:rsidRPr="000E67C1">
        <w:rPr>
          <w:rStyle w:val="Cquestionpartlabelbold"/>
        </w:rPr>
        <w:t>(b)</w:t>
      </w:r>
      <w:r w:rsidRPr="000E67C1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18"/>
        <w:gridCol w:w="1884"/>
      </w:tblGrid>
      <w:tr w:rsidR="008F67A7" w:rsidRPr="00133332" w14:paraId="5A9EF5A2" w14:textId="77777777" w:rsidTr="000E51AA">
        <w:tc>
          <w:tcPr>
            <w:tcW w:w="1918" w:type="dxa"/>
            <w:vAlign w:val="center"/>
          </w:tcPr>
          <w:p w14:paraId="50CB562B" w14:textId="77777777" w:rsidR="008F67A7" w:rsidRPr="00133332" w:rsidRDefault="008F67A7" w:rsidP="008F67A7">
            <w:pPr>
              <w:pStyle w:val="Ptabletext"/>
            </w:pPr>
            <w:r w:rsidRPr="00133332">
              <w:t>Number of triangles</w:t>
            </w:r>
          </w:p>
          <w:p w14:paraId="23B58784" w14:textId="77777777" w:rsidR="008F67A7" w:rsidRPr="00133332" w:rsidRDefault="008F67A7" w:rsidP="00B40E44">
            <w:pPr>
              <w:pStyle w:val="Ptabletext"/>
            </w:pPr>
            <w:r w:rsidRPr="00B40E44">
              <w:t>(</w:t>
            </w:r>
            <w:r w:rsidRPr="00B40E44">
              <w:rPr>
                <w:rStyle w:val="Cmathsexpressions"/>
                <w:i/>
                <w:iCs/>
              </w:rPr>
              <w:t>t</w:t>
            </w:r>
            <w:r w:rsidRPr="00133332">
              <w:t>)</w:t>
            </w:r>
          </w:p>
        </w:tc>
        <w:tc>
          <w:tcPr>
            <w:tcW w:w="1884" w:type="dxa"/>
            <w:vAlign w:val="center"/>
          </w:tcPr>
          <w:p w14:paraId="061C88E8" w14:textId="77777777" w:rsidR="008F67A7" w:rsidRPr="00133332" w:rsidRDefault="008F67A7" w:rsidP="008F67A7">
            <w:pPr>
              <w:pStyle w:val="Ptabletext"/>
            </w:pPr>
            <w:r w:rsidRPr="00133332">
              <w:t>Number of matches</w:t>
            </w:r>
          </w:p>
          <w:p w14:paraId="0FBCD75E" w14:textId="77777777" w:rsidR="008F67A7" w:rsidRPr="00133332" w:rsidRDefault="008F67A7" w:rsidP="00B40E44">
            <w:pPr>
              <w:pStyle w:val="Ptabletext"/>
            </w:pPr>
            <w:r w:rsidRPr="00B40E44">
              <w:t>(</w:t>
            </w:r>
            <w:r w:rsidRPr="00B40E44">
              <w:rPr>
                <w:rStyle w:val="Cmathsexpressions"/>
                <w:i/>
                <w:iCs/>
              </w:rPr>
              <w:t>m</w:t>
            </w:r>
            <w:r w:rsidRPr="00133332">
              <w:t>)</w:t>
            </w:r>
          </w:p>
        </w:tc>
      </w:tr>
      <w:tr w:rsidR="008F67A7" w:rsidRPr="00133332" w14:paraId="1A6FD0C1" w14:textId="77777777" w:rsidTr="000E51AA">
        <w:tc>
          <w:tcPr>
            <w:tcW w:w="1918" w:type="dxa"/>
            <w:vAlign w:val="center"/>
          </w:tcPr>
          <w:p w14:paraId="1F422271" w14:textId="77777777" w:rsidR="008F67A7" w:rsidRPr="00133332" w:rsidRDefault="008F67A7" w:rsidP="008F67A7">
            <w:pPr>
              <w:pStyle w:val="Ptabletext"/>
            </w:pPr>
            <w:r w:rsidRPr="00133332">
              <w:t>1</w:t>
            </w:r>
          </w:p>
        </w:tc>
        <w:tc>
          <w:tcPr>
            <w:tcW w:w="1884" w:type="dxa"/>
            <w:vAlign w:val="center"/>
          </w:tcPr>
          <w:p w14:paraId="473013AE" w14:textId="77777777" w:rsidR="008F67A7" w:rsidRPr="00133332" w:rsidRDefault="008F67A7" w:rsidP="008F67A7">
            <w:pPr>
              <w:pStyle w:val="Ptabletext"/>
            </w:pPr>
            <w:r w:rsidRPr="00133332">
              <w:t>3</w:t>
            </w:r>
          </w:p>
        </w:tc>
      </w:tr>
      <w:tr w:rsidR="008F67A7" w:rsidRPr="00133332" w14:paraId="099FBEF0" w14:textId="77777777" w:rsidTr="000E51AA">
        <w:tc>
          <w:tcPr>
            <w:tcW w:w="1918" w:type="dxa"/>
            <w:vAlign w:val="center"/>
          </w:tcPr>
          <w:p w14:paraId="4EA84E16" w14:textId="77777777" w:rsidR="008F67A7" w:rsidRPr="00133332" w:rsidRDefault="008F67A7" w:rsidP="008F67A7">
            <w:pPr>
              <w:pStyle w:val="Ptabletext"/>
            </w:pPr>
            <w:r w:rsidRPr="00133332">
              <w:t>3</w:t>
            </w:r>
          </w:p>
        </w:tc>
        <w:tc>
          <w:tcPr>
            <w:tcW w:w="1884" w:type="dxa"/>
            <w:vAlign w:val="center"/>
          </w:tcPr>
          <w:p w14:paraId="29C870E5" w14:textId="77777777" w:rsidR="008F67A7" w:rsidRPr="00133332" w:rsidRDefault="008F67A7" w:rsidP="008F67A7">
            <w:pPr>
              <w:pStyle w:val="Ptabletext"/>
            </w:pPr>
            <w:r w:rsidRPr="00133332">
              <w:t>7</w:t>
            </w:r>
          </w:p>
        </w:tc>
      </w:tr>
      <w:tr w:rsidR="008F67A7" w:rsidRPr="00133332" w14:paraId="7C3946B7" w14:textId="77777777" w:rsidTr="000E51AA">
        <w:tc>
          <w:tcPr>
            <w:tcW w:w="1918" w:type="dxa"/>
            <w:vAlign w:val="center"/>
          </w:tcPr>
          <w:p w14:paraId="506CA413" w14:textId="77777777" w:rsidR="008F67A7" w:rsidRPr="00133332" w:rsidRDefault="008F67A7" w:rsidP="008F67A7">
            <w:pPr>
              <w:pStyle w:val="Ptabletext"/>
            </w:pPr>
            <w:r w:rsidRPr="00133332">
              <w:t>5</w:t>
            </w:r>
          </w:p>
        </w:tc>
        <w:tc>
          <w:tcPr>
            <w:tcW w:w="1884" w:type="dxa"/>
            <w:vAlign w:val="center"/>
          </w:tcPr>
          <w:p w14:paraId="72DF5127" w14:textId="77777777" w:rsidR="008F67A7" w:rsidRPr="00133332" w:rsidRDefault="008F67A7" w:rsidP="008F67A7">
            <w:pPr>
              <w:pStyle w:val="Ptabletext"/>
            </w:pPr>
            <w:r w:rsidRPr="00133332">
              <w:t>11</w:t>
            </w:r>
          </w:p>
        </w:tc>
      </w:tr>
      <w:tr w:rsidR="008F67A7" w:rsidRPr="00133332" w14:paraId="4C71BBDE" w14:textId="77777777" w:rsidTr="000E51AA">
        <w:tc>
          <w:tcPr>
            <w:tcW w:w="1918" w:type="dxa"/>
            <w:vAlign w:val="center"/>
          </w:tcPr>
          <w:p w14:paraId="3C5ADCEE" w14:textId="77777777" w:rsidR="008F67A7" w:rsidRPr="00133332" w:rsidRDefault="008F67A7" w:rsidP="008F67A7">
            <w:pPr>
              <w:pStyle w:val="Ptabletext"/>
            </w:pPr>
            <w:r w:rsidRPr="00133332">
              <w:t>7</w:t>
            </w:r>
          </w:p>
        </w:tc>
        <w:tc>
          <w:tcPr>
            <w:tcW w:w="1884" w:type="dxa"/>
            <w:vAlign w:val="center"/>
          </w:tcPr>
          <w:p w14:paraId="04DA7972" w14:textId="77777777" w:rsidR="008F67A7" w:rsidRPr="00133332" w:rsidRDefault="008F67A7" w:rsidP="008F67A7">
            <w:pPr>
              <w:pStyle w:val="Ptabletext"/>
            </w:pPr>
            <w:r w:rsidRPr="00133332">
              <w:t>15</w:t>
            </w:r>
          </w:p>
        </w:tc>
      </w:tr>
      <w:tr w:rsidR="008F67A7" w:rsidRPr="00133332" w14:paraId="0A9F9B95" w14:textId="77777777" w:rsidTr="000E51AA">
        <w:tc>
          <w:tcPr>
            <w:tcW w:w="1918" w:type="dxa"/>
            <w:vAlign w:val="center"/>
          </w:tcPr>
          <w:p w14:paraId="424108FE" w14:textId="77777777" w:rsidR="008F67A7" w:rsidRPr="00133332" w:rsidRDefault="008F67A7" w:rsidP="008F67A7">
            <w:pPr>
              <w:pStyle w:val="Ptabletext"/>
            </w:pPr>
            <w:r w:rsidRPr="00133332">
              <w:t>9</w:t>
            </w:r>
          </w:p>
        </w:tc>
        <w:tc>
          <w:tcPr>
            <w:tcW w:w="1884" w:type="dxa"/>
            <w:vAlign w:val="center"/>
          </w:tcPr>
          <w:p w14:paraId="5402CDD7" w14:textId="77777777" w:rsidR="008F67A7" w:rsidRPr="00133332" w:rsidRDefault="008F67A7" w:rsidP="008F67A7">
            <w:pPr>
              <w:pStyle w:val="Ptabletext"/>
            </w:pPr>
            <w:r w:rsidRPr="00133332">
              <w:t>19</w:t>
            </w:r>
          </w:p>
        </w:tc>
      </w:tr>
    </w:tbl>
    <w:p w14:paraId="7C4B229B" w14:textId="1148FA50" w:rsidR="008F67A7" w:rsidRPr="00B40E44" w:rsidRDefault="000E67C1" w:rsidP="00B40E44">
      <w:pPr>
        <w:pStyle w:val="Pquestiontextpartsa"/>
        <w:rPr>
          <w:rStyle w:val="Cquestionpartlabelbold"/>
        </w:rPr>
      </w:pPr>
      <w:r w:rsidRPr="000E67C1">
        <w:rPr>
          <w:rStyle w:val="Cquestionpartlabelbold"/>
        </w:rPr>
        <w:t>(c)</w:t>
      </w:r>
      <w:r w:rsidRPr="000E67C1">
        <w:tab/>
      </w:r>
    </w:p>
    <w:p w14:paraId="697B8F57" w14:textId="374AC96F" w:rsidR="008F67A7" w:rsidRPr="00133332" w:rsidRDefault="000B3CDA" w:rsidP="00B40E44">
      <w:pPr>
        <w:pStyle w:val="Pquestiontextmainstem"/>
      </w:pPr>
      <w:r>
        <w:pict w14:anchorId="48741962">
          <v:shape id="_x0000_i1060" type="#_x0000_t75" style="width:153.75pt;height:141.75pt">
            <v:imagedata r:id="rId74" o:title="PM8_SmB_6_05SA"/>
          </v:shape>
        </w:pict>
      </w:r>
    </w:p>
    <w:p w14:paraId="4436E056" w14:textId="77777777" w:rsidR="008F67A7" w:rsidRPr="00133332" w:rsidRDefault="008F67A7" w:rsidP="00B40E44">
      <w:pPr>
        <w:pStyle w:val="Pquestiontextpartsa"/>
      </w:pPr>
      <w:r w:rsidRPr="00133332">
        <w:t xml:space="preserve">For </w:t>
      </w:r>
      <w:r w:rsidRPr="00B40E44">
        <w:rPr>
          <w:rStyle w:val="Cmathsexpressions"/>
          <w:i/>
          <w:iCs/>
        </w:rPr>
        <w:t>t</w:t>
      </w:r>
      <w:r w:rsidRPr="00133332">
        <w:t xml:space="preserve"> = 10, </w:t>
      </w:r>
      <w:r w:rsidRPr="00B40E44">
        <w:rPr>
          <w:rStyle w:val="Cmathsexpressions"/>
          <w:i/>
          <w:iCs/>
        </w:rPr>
        <w:t>m</w:t>
      </w:r>
      <w:r w:rsidRPr="00133332">
        <w:t xml:space="preserve"> = 21 </w:t>
      </w:r>
    </w:p>
    <w:p w14:paraId="08D83FF0" w14:textId="774233CF" w:rsidR="00E8096B" w:rsidRDefault="00E8096B" w:rsidP="00E8096B">
      <w:pPr>
        <w:pStyle w:val="Pquestionheadingsx"/>
      </w:pPr>
      <w:r>
        <w:lastRenderedPageBreak/>
        <w:t>Question 27</w:t>
      </w:r>
      <w:r w:rsidR="000E67C1" w:rsidRPr="000E67C1">
        <w:tab/>
      </w:r>
      <w:r w:rsidR="008F67A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B44B98">
        <w:t>3</w:t>
      </w:r>
      <w:r>
        <w:t>]</w:t>
      </w:r>
    </w:p>
    <w:p w14:paraId="0DB21C9C" w14:textId="03217B3A" w:rsidR="008F67A7" w:rsidRDefault="00C9057A" w:rsidP="00B40E44">
      <w:pPr>
        <w:pStyle w:val="Pquestiontextpartsa"/>
        <w:rPr>
          <w:rStyle w:val="Cmathsexpressions"/>
          <w:i/>
          <w:iCs/>
        </w:rPr>
      </w:pPr>
      <w:r w:rsidRPr="00C9057A">
        <w:rPr>
          <w:rStyle w:val="Cquestionpartlabelbold"/>
        </w:rPr>
        <w:t>(a)</w:t>
      </w:r>
      <w:r w:rsidR="000E67C1" w:rsidRPr="000E67C1">
        <w:tab/>
      </w:r>
      <w:r w:rsidR="008F67A7" w:rsidRPr="00BF1F0F">
        <w:rPr>
          <w:rStyle w:val="Cmathsexpressions"/>
          <w:i/>
          <w:iCs/>
        </w:rPr>
        <w:t>C</w:t>
      </w:r>
      <w:r w:rsidR="008F67A7" w:rsidRPr="00133332">
        <w:t xml:space="preserve"> = 40 + 24.50</w:t>
      </w:r>
      <w:r w:rsidR="008F67A7" w:rsidRPr="00BF1F0F">
        <w:rPr>
          <w:rStyle w:val="Cmathsexpressions"/>
          <w:i/>
          <w:iCs/>
        </w:rPr>
        <w:t>t</w:t>
      </w:r>
    </w:p>
    <w:p w14:paraId="3334178B" w14:textId="7077F301" w:rsidR="00BF1F0F" w:rsidRPr="00BF1F0F" w:rsidRDefault="00BF1F0F" w:rsidP="000B1FE7">
      <w:pPr>
        <w:pStyle w:val="Pquestiontextpartsa"/>
        <w:keepNext/>
        <w:rPr>
          <w:rStyle w:val="Cquestionpartlabelbold"/>
        </w:rPr>
      </w:pPr>
      <w:r w:rsidRPr="00BF1F0F">
        <w:rPr>
          <w:rStyle w:val="Cquestionpartlabelbold"/>
        </w:rPr>
        <w:t>(b)</w:t>
      </w:r>
    </w:p>
    <w:p w14:paraId="05004F70" w14:textId="77777777" w:rsidR="008F67A7" w:rsidRDefault="008F67A7" w:rsidP="000B1FE7">
      <w:pPr>
        <w:pStyle w:val="Pquestiontextpartsa"/>
        <w:keepNext/>
      </w:pPr>
      <w:r>
        <w:fldChar w:fldCharType="begin"/>
      </w:r>
      <w:r>
        <w:instrText xml:space="preserve"> INCLUDEPICTURE "C:\\Users\\uCarrTi\\AppData\\Local\\Temp\\SNAGHTML2034c94.PNG" \* MERGEFORMATINET </w:instrText>
      </w:r>
      <w:r>
        <w:fldChar w:fldCharType="separate"/>
      </w:r>
      <w:r w:rsidR="00C96790">
        <w:fldChar w:fldCharType="begin"/>
      </w:r>
      <w:r w:rsidR="00C96790">
        <w:instrText xml:space="preserve"> INCLUDEPICTURE  "C:\\Users\\uCarrTi\\AppData\\Local\\Temp\\SNAGHTML2034c94.PNG" \* MERGEFORMATINET </w:instrText>
      </w:r>
      <w:r w:rsidR="00C96790">
        <w:fldChar w:fldCharType="separate"/>
      </w:r>
      <w:r w:rsidR="001831C7">
        <w:fldChar w:fldCharType="begin"/>
      </w:r>
      <w:r w:rsidR="001831C7">
        <w:instrText xml:space="preserve"> INCLUDEPICTURE  "C:\\Users\\uCarrTi\\AppData\\Local\\Temp\\SNAGHTML2034c94.PNG" \* MERGEFORMATINET </w:instrText>
      </w:r>
      <w:r w:rsidR="001831C7">
        <w:fldChar w:fldCharType="separate"/>
      </w:r>
      <w:r w:rsidR="00804EB7">
        <w:fldChar w:fldCharType="begin"/>
      </w:r>
      <w:r w:rsidR="00804EB7">
        <w:instrText xml:space="preserve"> INCLUDEPICTURE  "C:\\Users\\uCarrTi\\AppData\\Local\\Temp\\SNAGHTML2034c94.PNG" \* MERGEFORMATINET </w:instrText>
      </w:r>
      <w:r w:rsidR="00804EB7">
        <w:fldChar w:fldCharType="separate"/>
      </w:r>
      <w:r w:rsidR="00355DE0">
        <w:fldChar w:fldCharType="begin"/>
      </w:r>
      <w:r w:rsidR="00355DE0">
        <w:instrText xml:space="preserve"> INCLUDEPICTURE  "C:\\Users\\uCarrTi\\AppData\\Local\\Temp\\SNAGHTML2034c94.PNG" \* MERGEFORMATINET </w:instrText>
      </w:r>
      <w:r w:rsidR="00355DE0">
        <w:fldChar w:fldCharType="separate"/>
      </w:r>
      <w:r w:rsidR="0062415C">
        <w:fldChar w:fldCharType="begin"/>
      </w:r>
      <w:r w:rsidR="0062415C">
        <w:instrText xml:space="preserve"> INCLUDEPICTURE  "C:\\Users\\uCarrTi\\AppData\\Local\\Temp\\SNAGHTML2034c94.PNG" \* MERGEFORMATINET </w:instrText>
      </w:r>
      <w:r w:rsidR="0062415C">
        <w:fldChar w:fldCharType="separate"/>
      </w:r>
      <w:r w:rsidR="00931288">
        <w:fldChar w:fldCharType="begin"/>
      </w:r>
      <w:r w:rsidR="00931288">
        <w:instrText xml:space="preserve"> INCLUDEPICTURE  "C:\\Users\\uCarrTi\\AppData\\Local\\Temp\\SNAGHTML2034c94.PNG" \* MERGEFORMATINET </w:instrText>
      </w:r>
      <w:r w:rsidR="00931288">
        <w:fldChar w:fldCharType="separate"/>
      </w:r>
      <w:r w:rsidR="00B619B8">
        <w:fldChar w:fldCharType="begin"/>
      </w:r>
      <w:r w:rsidR="00B619B8">
        <w:instrText xml:space="preserve"> INCLUDEPICTURE  "C:\\Users\\ubuluay\\uCarrTi\\AppData\\Local\\Temp\\SNAGHTML2034c94.PNG" \* MERGEFORMATINET </w:instrText>
      </w:r>
      <w:r w:rsidR="00B619B8">
        <w:fldChar w:fldCharType="separate"/>
      </w:r>
      <w:r w:rsidR="00937D59">
        <w:fldChar w:fldCharType="begin"/>
      </w:r>
      <w:r w:rsidR="00937D59">
        <w:instrText xml:space="preserve"> INCLUDEPICTURE  "C:\\Users\\ubuluay\\uCarrTi\\AppData\\Local\\Temp\\SNAGHTML2034c94.PNG" \* MERGEFORMATINET </w:instrText>
      </w:r>
      <w:r w:rsidR="00937D59">
        <w:fldChar w:fldCharType="separate"/>
      </w:r>
      <w:r w:rsidR="00984D78">
        <w:fldChar w:fldCharType="begin"/>
      </w:r>
      <w:r w:rsidR="00984D78">
        <w:instrText xml:space="preserve"> INCLUDEPICTURE  "C:\\Users\\ubuluay\\uCarrTi\\AppData\\Local\\Temp\\SNAGHTML2034c94.PNG" \* MERGEFORMATINET </w:instrText>
      </w:r>
      <w:r w:rsidR="00984D78">
        <w:fldChar w:fldCharType="separate"/>
      </w:r>
      <w:r w:rsidR="006F10AB">
        <w:fldChar w:fldCharType="begin"/>
      </w:r>
      <w:r w:rsidR="006F10AB">
        <w:instrText xml:space="preserve"> INCLUDEPICTURE  "C:\\Users\\ubuluay\\uCarrTi\\AppData\\Local\\Temp\\SNAGHTML2034c94.PNG" \* MERGEFORMATINET </w:instrText>
      </w:r>
      <w:r w:rsidR="006F10AB">
        <w:fldChar w:fldCharType="separate"/>
      </w:r>
      <w:r w:rsidR="00332253">
        <w:fldChar w:fldCharType="begin"/>
      </w:r>
      <w:r w:rsidR="00332253">
        <w:instrText xml:space="preserve"> INCLUDEPICTURE  "C:\\Users\\ubuluay\\uCarrTi\\AppData\\Local\\Temp\\SNAGHTML2034c94.PNG" \* MERGEFORMATINET </w:instrText>
      </w:r>
      <w:r w:rsidR="00332253">
        <w:fldChar w:fldCharType="separate"/>
      </w:r>
      <w:r w:rsidR="00114959">
        <w:fldChar w:fldCharType="begin"/>
      </w:r>
      <w:r w:rsidR="00114959">
        <w:instrText xml:space="preserve"> INCLUDEPICTURE  "C:\\Users\\ubuluay\\uCarrTi\\AppData\\Local\\Temp\\SNAGHTML2034c94.PNG" \* MERGEFORMATINET </w:instrText>
      </w:r>
      <w:r w:rsidR="00114959">
        <w:fldChar w:fldCharType="separate"/>
      </w:r>
      <w:r w:rsidR="00A444C4">
        <w:fldChar w:fldCharType="begin"/>
      </w:r>
      <w:r w:rsidR="00A444C4">
        <w:instrText xml:space="preserve"> INCLUDEPICTURE  "C:\\Users\\ubuluay\\uCarrTi\\AppData\\Local\\Temp\\SNAGHTML2034c94.PNG" \* MERGEFORMATINET </w:instrText>
      </w:r>
      <w:r w:rsidR="00A444C4">
        <w:fldChar w:fldCharType="separate"/>
      </w:r>
      <w:r w:rsidR="00A21CAA">
        <w:fldChar w:fldCharType="begin"/>
      </w:r>
      <w:r w:rsidR="00A21CAA">
        <w:instrText xml:space="preserve"> INCLUDEPICTURE  "C:\\Users\\ubuluay\\uCarrTi\\AppData\\Local\\Temp\\SNAGHTML2034c94.PNG" \* MERGEFORMATINET </w:instrText>
      </w:r>
      <w:r w:rsidR="00A21CAA">
        <w:fldChar w:fldCharType="separate"/>
      </w:r>
      <w:r w:rsidR="0032730F">
        <w:fldChar w:fldCharType="begin"/>
      </w:r>
      <w:r w:rsidR="0032730F">
        <w:instrText xml:space="preserve"> </w:instrText>
      </w:r>
      <w:r w:rsidR="0032730F">
        <w:instrText>INCLUDEPICTURE  "C:\\Users\\uCarrTi\\Documents\\CURRENTish\\uCa</w:instrText>
      </w:r>
      <w:r w:rsidR="0032730F">
        <w:instrText>rrTi\\AppData\\Local\\Temp\\SNAGHTML2034c94.PNG" \* MERGEFORMATINET</w:instrText>
      </w:r>
      <w:r w:rsidR="0032730F">
        <w:instrText xml:space="preserve"> </w:instrText>
      </w:r>
      <w:r w:rsidR="0032730F">
        <w:fldChar w:fldCharType="separate"/>
      </w:r>
      <w:r w:rsidR="000B3CDA">
        <w:pict w14:anchorId="1B57ADC5">
          <v:shape id="_x0000_i1061" type="#_x0000_t75" style="width:210.75pt;height:165.75pt">
            <v:imagedata r:id="rId75" r:href="rId76" grayscale="t"/>
          </v:shape>
        </w:pict>
      </w:r>
      <w:r w:rsidR="0032730F">
        <w:fldChar w:fldCharType="end"/>
      </w:r>
      <w:r w:rsidR="00A21CAA">
        <w:fldChar w:fldCharType="end"/>
      </w:r>
      <w:r w:rsidR="00A444C4">
        <w:fldChar w:fldCharType="end"/>
      </w:r>
      <w:r w:rsidR="00114959">
        <w:fldChar w:fldCharType="end"/>
      </w:r>
      <w:r w:rsidR="00332253">
        <w:fldChar w:fldCharType="end"/>
      </w:r>
      <w:r w:rsidR="006F10AB">
        <w:fldChar w:fldCharType="end"/>
      </w:r>
      <w:r w:rsidR="00984D78">
        <w:fldChar w:fldCharType="end"/>
      </w:r>
      <w:r w:rsidR="00937D59">
        <w:fldChar w:fldCharType="end"/>
      </w:r>
      <w:r w:rsidR="00B619B8">
        <w:fldChar w:fldCharType="end"/>
      </w:r>
      <w:r w:rsidR="00931288">
        <w:fldChar w:fldCharType="end"/>
      </w:r>
      <w:r w:rsidR="0062415C">
        <w:fldChar w:fldCharType="end"/>
      </w:r>
      <w:r w:rsidR="00355DE0">
        <w:fldChar w:fldCharType="end"/>
      </w:r>
      <w:r w:rsidR="00804EB7">
        <w:fldChar w:fldCharType="end"/>
      </w:r>
      <w:r w:rsidR="001831C7">
        <w:fldChar w:fldCharType="end"/>
      </w:r>
      <w:r w:rsidR="00C96790">
        <w:fldChar w:fldCharType="end"/>
      </w:r>
      <w:r>
        <w:fldChar w:fldCharType="end"/>
      </w:r>
    </w:p>
    <w:p w14:paraId="77F42917" w14:textId="669E0BD2" w:rsidR="008F67A7" w:rsidRDefault="00F94FC6" w:rsidP="00B40E44">
      <w:pPr>
        <w:pStyle w:val="Pquestiontextpartsa"/>
      </w:pPr>
      <w:r w:rsidRPr="00BF1F0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BF1F0F">
        <w:rPr>
          <w:rStyle w:val="Cquestionpartlabelbold"/>
        </w:rPr>
        <w:t>)</w:t>
      </w:r>
      <w:r>
        <w:rPr>
          <w:rStyle w:val="Cquestionpartlabelbold"/>
        </w:rPr>
        <w:t xml:space="preserve"> </w:t>
      </w:r>
      <w:r w:rsidR="008F67A7" w:rsidRPr="00133332">
        <w:t>$125.75</w:t>
      </w:r>
    </w:p>
    <w:p w14:paraId="6B198259" w14:textId="62893D9F" w:rsidR="00E8096B" w:rsidRDefault="00E8096B" w:rsidP="00E8096B">
      <w:pPr>
        <w:pStyle w:val="Pquestionheadingsx"/>
      </w:pPr>
      <w:r>
        <w:t>Question 28</w:t>
      </w:r>
      <w:r w:rsidR="000E67C1" w:rsidRPr="000E67C1">
        <w:tab/>
      </w:r>
      <w:r w:rsidR="001D628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4</w:t>
      </w:r>
      <w:r>
        <w:t>]</w:t>
      </w:r>
    </w:p>
    <w:p w14:paraId="114205B9" w14:textId="7BFA7CCE" w:rsidR="008F67A7" w:rsidRPr="00133332" w:rsidRDefault="000E67C1" w:rsidP="008F67A7">
      <w:pPr>
        <w:pStyle w:val="Pquestiontextpartsa"/>
      </w:pPr>
      <w:r w:rsidRPr="000E67C1">
        <w:rPr>
          <w:rStyle w:val="Cquestionpartlabelbold"/>
        </w:rPr>
        <w:t>(a)</w:t>
      </w:r>
      <w:r w:rsidRPr="000E67C1">
        <w:tab/>
      </w:r>
      <w:r w:rsidR="008F67A7" w:rsidRPr="00133332">
        <w:t>$3.25 + $0.80 = $4.05</w:t>
      </w:r>
    </w:p>
    <w:p w14:paraId="2CE24F84" w14:textId="43029667" w:rsidR="008F67A7" w:rsidRPr="00133332" w:rsidRDefault="000E67C1" w:rsidP="008F67A7">
      <w:pPr>
        <w:pStyle w:val="Pquestiontextpartsa"/>
      </w:pPr>
      <w:r w:rsidRPr="000E67C1">
        <w:rPr>
          <w:rStyle w:val="Cquestionpartlabelbold"/>
        </w:rPr>
        <w:t>(b)</w:t>
      </w:r>
      <w:r w:rsidRPr="000E67C1">
        <w:tab/>
      </w:r>
      <w:r w:rsidR="008F67A7" w:rsidRPr="00B40E44">
        <w:rPr>
          <w:rStyle w:val="Cmathsexpressions"/>
          <w:i/>
          <w:iCs/>
        </w:rPr>
        <w:t>T</w:t>
      </w:r>
      <w:r w:rsidR="008F67A7" w:rsidRPr="00133332">
        <w:t xml:space="preserve"> = 3.25 + 0.8</w:t>
      </w:r>
      <w:r w:rsidR="008F67A7" w:rsidRPr="00B40E44">
        <w:rPr>
          <w:rStyle w:val="Cmathsexpressions"/>
          <w:i/>
          <w:iCs/>
        </w:rPr>
        <w:t>p</w:t>
      </w:r>
    </w:p>
    <w:p w14:paraId="01115578" w14:textId="158BF113" w:rsidR="008F67A7" w:rsidRDefault="000E67C1" w:rsidP="008F67A7">
      <w:pPr>
        <w:pStyle w:val="Pquestiontextpartsa"/>
      </w:pPr>
      <w:r w:rsidRPr="000E67C1">
        <w:rPr>
          <w:rStyle w:val="Cquestionpartlabelbold"/>
        </w:rPr>
        <w:t>(c)</w:t>
      </w:r>
      <w:r w:rsidRPr="000E67C1">
        <w:tab/>
      </w:r>
      <w:r w:rsidR="008F67A7" w:rsidRPr="00B40E44">
        <w:rPr>
          <w:rStyle w:val="Cmathsexpressions"/>
          <w:i/>
          <w:iCs/>
        </w:rPr>
        <w:t>T</w:t>
      </w:r>
      <w:r w:rsidR="008F67A7" w:rsidRPr="00133332">
        <w:t xml:space="preserve"> = 3.25 + 0.8 × 62 = $52.85</w:t>
      </w:r>
    </w:p>
    <w:p w14:paraId="4CAA77F5" w14:textId="7199B3FC" w:rsidR="00E8096B" w:rsidRDefault="00E8096B" w:rsidP="00E8096B">
      <w:pPr>
        <w:pStyle w:val="Pquestionheadingsx"/>
      </w:pPr>
      <w:r>
        <w:t>Question 29</w:t>
      </w:r>
      <w:r w:rsidR="000E67C1" w:rsidRPr="000E67C1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0E67C1" w:rsidRPr="000E67C1">
        <w:tab/>
      </w:r>
      <w:r w:rsidR="004B4A9F">
        <w:t>[6.</w:t>
      </w:r>
      <w:r w:rsidR="008F67A7">
        <w:t>4</w:t>
      </w:r>
      <w:r>
        <w:t>]</w:t>
      </w:r>
    </w:p>
    <w:p w14:paraId="09722B08" w14:textId="3D471ABC" w:rsidR="008F67A7" w:rsidRDefault="00C9057A" w:rsidP="00C9057A">
      <w:pPr>
        <w:pStyle w:val="Pquestiontextpartsa"/>
        <w:rPr>
          <w:rStyle w:val="Cquestionpartlabelbold"/>
        </w:rPr>
      </w:pPr>
      <w:r w:rsidRPr="00C9057A">
        <w:rPr>
          <w:rStyle w:val="Cquestionpartlabelbold"/>
        </w:rPr>
        <w:t>(a)</w:t>
      </w:r>
      <w:r w:rsidR="000E67C1" w:rsidRPr="000E67C1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720"/>
        <w:gridCol w:w="990"/>
        <w:gridCol w:w="990"/>
        <w:gridCol w:w="1080"/>
        <w:gridCol w:w="1170"/>
        <w:gridCol w:w="1260"/>
        <w:gridCol w:w="1080"/>
      </w:tblGrid>
      <w:tr w:rsidR="008F67A7" w:rsidRPr="00133332" w14:paraId="5E8D891F" w14:textId="77777777" w:rsidTr="00BF1F0F">
        <w:tc>
          <w:tcPr>
            <w:tcW w:w="1638" w:type="dxa"/>
            <w:vAlign w:val="bottom"/>
          </w:tcPr>
          <w:p w14:paraId="22D0CD63" w14:textId="77777777" w:rsidR="008F67A7" w:rsidRPr="00133332" w:rsidRDefault="008F67A7" w:rsidP="00B40E44">
            <w:pPr>
              <w:pStyle w:val="Ptabletext"/>
            </w:pPr>
            <w:r>
              <w:t>Number</w:t>
            </w:r>
            <w:r w:rsidRPr="00133332">
              <w:t xml:space="preserve"> of feet</w:t>
            </w:r>
          </w:p>
        </w:tc>
        <w:tc>
          <w:tcPr>
            <w:tcW w:w="720" w:type="dxa"/>
            <w:vAlign w:val="bottom"/>
          </w:tcPr>
          <w:p w14:paraId="3F6419AB" w14:textId="77777777" w:rsidR="008F67A7" w:rsidRPr="00133332" w:rsidRDefault="008F67A7" w:rsidP="008F67A7">
            <w:pPr>
              <w:pStyle w:val="Ptabletext"/>
            </w:pPr>
            <w:r w:rsidRPr="00133332">
              <w:t>0</w:t>
            </w:r>
          </w:p>
        </w:tc>
        <w:tc>
          <w:tcPr>
            <w:tcW w:w="990" w:type="dxa"/>
            <w:vAlign w:val="bottom"/>
          </w:tcPr>
          <w:p w14:paraId="7E3992A1" w14:textId="77777777" w:rsidR="008F67A7" w:rsidRPr="00133332" w:rsidRDefault="008F67A7" w:rsidP="008F67A7">
            <w:pPr>
              <w:pStyle w:val="Ptabletext"/>
            </w:pPr>
            <w:r w:rsidRPr="00133332">
              <w:t>100</w:t>
            </w:r>
          </w:p>
        </w:tc>
        <w:tc>
          <w:tcPr>
            <w:tcW w:w="990" w:type="dxa"/>
            <w:vAlign w:val="bottom"/>
          </w:tcPr>
          <w:p w14:paraId="01BB1EB5" w14:textId="77777777" w:rsidR="008F67A7" w:rsidRPr="00133332" w:rsidRDefault="008F67A7" w:rsidP="008F67A7">
            <w:pPr>
              <w:pStyle w:val="Ptabletext"/>
            </w:pPr>
            <w:r w:rsidRPr="00133332">
              <w:t>200</w:t>
            </w:r>
          </w:p>
        </w:tc>
        <w:tc>
          <w:tcPr>
            <w:tcW w:w="1080" w:type="dxa"/>
            <w:vAlign w:val="bottom"/>
          </w:tcPr>
          <w:p w14:paraId="0295AEBE" w14:textId="77777777" w:rsidR="008F67A7" w:rsidRPr="00133332" w:rsidRDefault="008F67A7" w:rsidP="008F67A7">
            <w:pPr>
              <w:pStyle w:val="Ptabletext"/>
            </w:pPr>
            <w:r w:rsidRPr="00133332">
              <w:t>300</w:t>
            </w:r>
          </w:p>
        </w:tc>
        <w:tc>
          <w:tcPr>
            <w:tcW w:w="1170" w:type="dxa"/>
            <w:vAlign w:val="bottom"/>
          </w:tcPr>
          <w:p w14:paraId="435D7037" w14:textId="77777777" w:rsidR="008F67A7" w:rsidRPr="00133332" w:rsidRDefault="008F67A7" w:rsidP="008F67A7">
            <w:pPr>
              <w:pStyle w:val="Ptabletext"/>
            </w:pPr>
            <w:r w:rsidRPr="00133332">
              <w:t>400</w:t>
            </w:r>
          </w:p>
        </w:tc>
        <w:tc>
          <w:tcPr>
            <w:tcW w:w="1260" w:type="dxa"/>
            <w:vAlign w:val="bottom"/>
          </w:tcPr>
          <w:p w14:paraId="72A6B980" w14:textId="77777777" w:rsidR="008F67A7" w:rsidRPr="00133332" w:rsidRDefault="008F67A7" w:rsidP="008F67A7">
            <w:pPr>
              <w:pStyle w:val="Ptabletext"/>
            </w:pPr>
            <w:r w:rsidRPr="00133332">
              <w:t>500</w:t>
            </w:r>
          </w:p>
        </w:tc>
        <w:tc>
          <w:tcPr>
            <w:tcW w:w="1080" w:type="dxa"/>
            <w:vAlign w:val="bottom"/>
          </w:tcPr>
          <w:p w14:paraId="01275FA9" w14:textId="065BDD65" w:rsidR="008F67A7" w:rsidRPr="00133332" w:rsidRDefault="008F67A7" w:rsidP="008F67A7">
            <w:pPr>
              <w:pStyle w:val="Ptabletext"/>
            </w:pPr>
            <w:r w:rsidRPr="00133332">
              <w:t>10</w:t>
            </w:r>
            <w:r w:rsidR="00BF1F0F">
              <w:t> </w:t>
            </w:r>
            <w:r w:rsidRPr="00133332">
              <w:t>000</w:t>
            </w:r>
          </w:p>
        </w:tc>
      </w:tr>
      <w:tr w:rsidR="008F67A7" w:rsidRPr="00133332" w14:paraId="22B34E5B" w14:textId="77777777" w:rsidTr="00BF1F0F">
        <w:tc>
          <w:tcPr>
            <w:tcW w:w="1638" w:type="dxa"/>
            <w:vAlign w:val="bottom"/>
          </w:tcPr>
          <w:p w14:paraId="76D242FA" w14:textId="77777777" w:rsidR="008F67A7" w:rsidRPr="00133332" w:rsidRDefault="008F67A7" w:rsidP="00B40E44">
            <w:pPr>
              <w:pStyle w:val="Ptabletext"/>
            </w:pPr>
            <w:r>
              <w:t>Number</w:t>
            </w:r>
            <w:r w:rsidRPr="00133332">
              <w:t xml:space="preserve"> of metres</w:t>
            </w:r>
          </w:p>
        </w:tc>
        <w:tc>
          <w:tcPr>
            <w:tcW w:w="720" w:type="dxa"/>
            <w:vAlign w:val="bottom"/>
          </w:tcPr>
          <w:p w14:paraId="7B605885" w14:textId="77777777" w:rsidR="008F67A7" w:rsidRPr="00133332" w:rsidRDefault="008F67A7" w:rsidP="008F67A7">
            <w:pPr>
              <w:pStyle w:val="Ptabletext"/>
            </w:pPr>
            <w:r w:rsidRPr="00133332">
              <w:t>0</w:t>
            </w:r>
          </w:p>
        </w:tc>
        <w:tc>
          <w:tcPr>
            <w:tcW w:w="990" w:type="dxa"/>
            <w:vAlign w:val="bottom"/>
          </w:tcPr>
          <w:p w14:paraId="3A30CF24" w14:textId="77777777" w:rsidR="008F67A7" w:rsidRPr="00133332" w:rsidRDefault="008F67A7" w:rsidP="008F67A7">
            <w:pPr>
              <w:pStyle w:val="Ptabletext"/>
            </w:pPr>
            <w:r w:rsidRPr="00133332">
              <w:t>30</w:t>
            </w:r>
          </w:p>
        </w:tc>
        <w:tc>
          <w:tcPr>
            <w:tcW w:w="990" w:type="dxa"/>
            <w:vAlign w:val="bottom"/>
          </w:tcPr>
          <w:p w14:paraId="7D877669" w14:textId="77777777" w:rsidR="008F67A7" w:rsidRPr="00133332" w:rsidRDefault="008F67A7" w:rsidP="008F67A7">
            <w:pPr>
              <w:pStyle w:val="Ptabletext"/>
            </w:pPr>
            <w:r w:rsidRPr="00133332">
              <w:t>60</w:t>
            </w:r>
          </w:p>
        </w:tc>
        <w:tc>
          <w:tcPr>
            <w:tcW w:w="1080" w:type="dxa"/>
            <w:vAlign w:val="bottom"/>
          </w:tcPr>
          <w:p w14:paraId="50D68E48" w14:textId="77777777" w:rsidR="008F67A7" w:rsidRPr="00133332" w:rsidRDefault="008F67A7" w:rsidP="008F67A7">
            <w:pPr>
              <w:pStyle w:val="Ptabletext"/>
            </w:pPr>
            <w:r w:rsidRPr="00133332">
              <w:t>90</w:t>
            </w:r>
          </w:p>
        </w:tc>
        <w:tc>
          <w:tcPr>
            <w:tcW w:w="1170" w:type="dxa"/>
            <w:vAlign w:val="bottom"/>
          </w:tcPr>
          <w:p w14:paraId="521D4EF9" w14:textId="77777777" w:rsidR="008F67A7" w:rsidRPr="00133332" w:rsidRDefault="008F67A7" w:rsidP="008F67A7">
            <w:pPr>
              <w:pStyle w:val="Ptabletext"/>
            </w:pPr>
            <w:r w:rsidRPr="00133332">
              <w:t>120</w:t>
            </w:r>
          </w:p>
        </w:tc>
        <w:tc>
          <w:tcPr>
            <w:tcW w:w="1260" w:type="dxa"/>
            <w:vAlign w:val="bottom"/>
          </w:tcPr>
          <w:p w14:paraId="496B9919" w14:textId="77777777" w:rsidR="008F67A7" w:rsidRPr="00133332" w:rsidRDefault="008F67A7" w:rsidP="008F67A7">
            <w:pPr>
              <w:pStyle w:val="Ptabletext"/>
            </w:pPr>
            <w:r w:rsidRPr="00133332">
              <w:t>150</w:t>
            </w:r>
          </w:p>
        </w:tc>
        <w:tc>
          <w:tcPr>
            <w:tcW w:w="1080" w:type="dxa"/>
            <w:vAlign w:val="bottom"/>
          </w:tcPr>
          <w:p w14:paraId="3FDD2A7A" w14:textId="77777777" w:rsidR="008F67A7" w:rsidRPr="00133332" w:rsidRDefault="008F67A7" w:rsidP="008F67A7">
            <w:pPr>
              <w:pStyle w:val="Ptabletext"/>
            </w:pPr>
            <w:r w:rsidRPr="00133332">
              <w:t>300</w:t>
            </w:r>
          </w:p>
        </w:tc>
      </w:tr>
    </w:tbl>
    <w:p w14:paraId="53D1D033" w14:textId="12B7334F" w:rsidR="008F67A7" w:rsidRPr="00B40E44" w:rsidRDefault="000E67C1" w:rsidP="00B40E44">
      <w:pPr>
        <w:pStyle w:val="Pquestiontextpartsa"/>
        <w:rPr>
          <w:rStyle w:val="Cmathsexpressions"/>
          <w:i/>
          <w:iCs/>
        </w:rPr>
      </w:pPr>
      <w:r w:rsidRPr="000E67C1">
        <w:rPr>
          <w:rStyle w:val="Cquestionpartlabelbold"/>
        </w:rPr>
        <w:t>(b)</w:t>
      </w:r>
      <w:r w:rsidRPr="000E67C1">
        <w:tab/>
      </w:r>
      <w:r w:rsidR="008F67A7" w:rsidRPr="00B40E44">
        <w:rPr>
          <w:rStyle w:val="Cmathsexpressions"/>
          <w:i/>
          <w:iCs/>
        </w:rPr>
        <w:t>m</w:t>
      </w:r>
      <w:r w:rsidR="008F67A7" w:rsidRPr="00133332">
        <w:t xml:space="preserve"> = 0.3</w:t>
      </w:r>
      <w:r w:rsidR="008F67A7" w:rsidRPr="00B40E44">
        <w:rPr>
          <w:rStyle w:val="Cmathsexpressions"/>
          <w:i/>
          <w:iCs/>
        </w:rPr>
        <w:t>f</w:t>
      </w:r>
      <w:r w:rsidR="008F67A7" w:rsidRPr="00133332">
        <w:t>, or 10</w:t>
      </w:r>
      <w:r w:rsidR="008F67A7" w:rsidRPr="00B40E44">
        <w:rPr>
          <w:rStyle w:val="Cmathsexpressions"/>
          <w:i/>
          <w:iCs/>
        </w:rPr>
        <w:t>m</w:t>
      </w:r>
      <w:r w:rsidR="008F67A7" w:rsidRPr="00133332">
        <w:t xml:space="preserve"> = 3</w:t>
      </w:r>
      <w:r w:rsidR="008F67A7" w:rsidRPr="00B40E44">
        <w:rPr>
          <w:rStyle w:val="Cmathsexpressions"/>
          <w:i/>
          <w:iCs/>
        </w:rPr>
        <w:t>f</w:t>
      </w:r>
      <w:r w:rsidR="008F67A7" w:rsidRPr="00133332">
        <w:t xml:space="preserve">, or </w:t>
      </w:r>
      <w:r w:rsidR="008F67A7" w:rsidRPr="00B40E44">
        <w:rPr>
          <w:rStyle w:val="Cmathsexpressions"/>
          <w:i/>
          <w:iCs/>
        </w:rPr>
        <w:t>m</w:t>
      </w:r>
      <w:r w:rsidR="008F67A7" w:rsidRPr="00133332">
        <w:t xml:space="preserve"> = </w:t>
      </w:r>
      <w:r w:rsidR="008F67A7" w:rsidRPr="00133332">
        <w:rPr>
          <w:position w:val="-24"/>
        </w:rPr>
        <w:object w:dxaOrig="320" w:dyaOrig="620" w14:anchorId="49ABC6E4">
          <v:shape id="_x0000_i1062" type="#_x0000_t75" style="width:15.75pt;height:30.75pt" o:ole="">
            <v:imagedata r:id="rId77" o:title=""/>
          </v:shape>
          <o:OLEObject Type="Embed" ProgID="Equation.3" ShapeID="_x0000_i1062" DrawAspect="Content" ObjectID="_1540569687" r:id="rId78"/>
        </w:object>
      </w:r>
      <w:r w:rsidR="008F67A7" w:rsidRPr="00B40E44">
        <w:rPr>
          <w:rStyle w:val="Cmathsexpressions"/>
          <w:i/>
          <w:iCs/>
        </w:rPr>
        <w:t>f</w:t>
      </w:r>
    </w:p>
    <w:p w14:paraId="332D17E2" w14:textId="19BADD35" w:rsidR="008F67A7" w:rsidRPr="00B40E44" w:rsidRDefault="000E67C1" w:rsidP="00B40E44">
      <w:pPr>
        <w:pStyle w:val="Pquestiontextpartsa"/>
        <w:rPr>
          <w:rStyle w:val="Cquestionpartlabelbold"/>
        </w:rPr>
      </w:pPr>
      <w:r w:rsidRPr="000E67C1">
        <w:rPr>
          <w:rStyle w:val="Cquestionpartlabelbold"/>
        </w:rPr>
        <w:t>(c)</w:t>
      </w:r>
      <w:r w:rsidRPr="000E67C1">
        <w:tab/>
      </w:r>
    </w:p>
    <w:p w14:paraId="63FA0D65" w14:textId="5C7E9D30" w:rsidR="008F67A7" w:rsidRPr="00133332" w:rsidRDefault="000B3CDA" w:rsidP="00B40E44">
      <w:pPr>
        <w:pStyle w:val="Pquestiontextmainstem"/>
      </w:pPr>
      <w:r>
        <w:pict w14:anchorId="5DFA0759">
          <v:shape id="_x0000_i1063" type="#_x0000_t75" style="width:140.25pt;height:130.5pt">
            <v:imagedata r:id="rId79" o:title="PM8_SmB_6_07SA"/>
          </v:shape>
        </w:pict>
      </w:r>
    </w:p>
    <w:p w14:paraId="0AE0C2CC" w14:textId="31B9E7FA" w:rsidR="008F67A7" w:rsidRPr="00B40E44" w:rsidRDefault="000E67C1" w:rsidP="00B40E44">
      <w:pPr>
        <w:pStyle w:val="Pquestiontextpartsa"/>
      </w:pPr>
      <w:r w:rsidRPr="000E67C1">
        <w:rPr>
          <w:rStyle w:val="Cquestionpartlabelbold"/>
        </w:rPr>
        <w:t>(d)</w:t>
      </w:r>
      <w:r w:rsidRPr="000E67C1">
        <w:tab/>
      </w:r>
      <w:r w:rsidR="008F67A7" w:rsidRPr="00B40E44">
        <w:t>Each foot is 0.3 m, and 0.3 </w:t>
      </w:r>
      <w:r w:rsidR="008F67A7" w:rsidRPr="00B40E44">
        <w:sym w:font="Symbol" w:char="F0B4"/>
      </w:r>
      <w:r w:rsidR="008F67A7" w:rsidRPr="00B40E44">
        <w:t> </w:t>
      </w:r>
      <w:r w:rsidR="008F67A7" w:rsidRPr="00133332">
        <w:rPr>
          <w:position w:val="-12"/>
        </w:rPr>
        <w:object w:dxaOrig="320" w:dyaOrig="360" w14:anchorId="5BF8B819">
          <v:shape id="_x0000_i1064" type="#_x0000_t75" style="width:15.75pt;height:18pt" o:ole="" fillcolor="window">
            <v:imagedata r:id="rId80" o:title=""/>
          </v:shape>
          <o:OLEObject Type="Embed" ProgID="Equation.3" ShapeID="_x0000_i1064" DrawAspect="Content" ObjectID="_1540569688" r:id="rId81"/>
        </w:object>
      </w:r>
      <w:r w:rsidR="008F67A7" w:rsidRPr="00B40E44">
        <w:t xml:space="preserve"> = 1.125 m or </w:t>
      </w:r>
      <w:r w:rsidR="008F67A7" w:rsidRPr="00133332">
        <w:rPr>
          <w:position w:val="-12"/>
        </w:rPr>
        <w:object w:dxaOrig="499" w:dyaOrig="360" w14:anchorId="6FBB7DF5">
          <v:shape id="_x0000_i1065" type="#_x0000_t75" style="width:24.75pt;height:18pt" o:ole="" fillcolor="window">
            <v:imagedata r:id="rId82" o:title=""/>
          </v:shape>
          <o:OLEObject Type="Embed" ProgID="Equation.3" ShapeID="_x0000_i1065" DrawAspect="Content" ObjectID="_1540569689" r:id="rId83"/>
        </w:object>
      </w:r>
      <w:r w:rsidR="008F67A7" w:rsidRPr="00B40E44">
        <w:t xml:space="preserve">. Therefore </w:t>
      </w:r>
      <w:r w:rsidR="008F67A7" w:rsidRPr="00133332">
        <w:rPr>
          <w:position w:val="-12"/>
        </w:rPr>
        <w:object w:dxaOrig="320" w:dyaOrig="360" w14:anchorId="06DC08E8">
          <v:shape id="_x0000_i1066" type="#_x0000_t75" style="width:15.75pt;height:18pt" o:ole="" fillcolor="window">
            <v:imagedata r:id="rId84" o:title=""/>
          </v:shape>
          <o:OLEObject Type="Embed" ProgID="Equation.3" ShapeID="_x0000_i1066" DrawAspect="Content" ObjectID="_1540569690" r:id="rId85"/>
        </w:object>
      </w:r>
      <w:r w:rsidR="008F67A7" w:rsidRPr="00B40E44">
        <w:t xml:space="preserve"> feet = </w:t>
      </w:r>
      <w:r w:rsidR="008F67A7" w:rsidRPr="00133332">
        <w:rPr>
          <w:position w:val="-12"/>
        </w:rPr>
        <w:object w:dxaOrig="499" w:dyaOrig="360" w14:anchorId="424E6B25">
          <v:shape id="_x0000_i1067" type="#_x0000_t75" style="width:24.75pt;height:18pt" o:ole="" fillcolor="window">
            <v:imagedata r:id="rId86" o:title=""/>
          </v:shape>
          <o:OLEObject Type="Embed" ProgID="Equation.3" ShapeID="_x0000_i1067" DrawAspect="Content" ObjectID="_1540569691" r:id="rId87"/>
        </w:object>
      </w:r>
    </w:p>
    <w:p w14:paraId="2918EC0D" w14:textId="30B919CF" w:rsidR="00F37B24" w:rsidRDefault="008F67A7" w:rsidP="00B40E44">
      <w:pPr>
        <w:pStyle w:val="Pquestiontextpartsa"/>
      </w:pPr>
      <w:r w:rsidRPr="00B40E44">
        <w:rPr>
          <w:rStyle w:val="Cquestionpartlabelbold"/>
        </w:rPr>
        <w:t>(e)</w:t>
      </w:r>
      <w:r w:rsidR="00BF1F0F">
        <w:tab/>
      </w:r>
      <w:r w:rsidRPr="00B40E44">
        <w:t xml:space="preserve">Each 0.3 m is 1 foot, and </w:t>
      </w:r>
      <w:r w:rsidRPr="00133332">
        <w:rPr>
          <w:position w:val="-12"/>
        </w:rPr>
        <w:object w:dxaOrig="340" w:dyaOrig="360" w14:anchorId="5571537D">
          <v:shape id="_x0000_i1068" type="#_x0000_t75" style="width:17.25pt;height:18pt" o:ole="" fillcolor="window">
            <v:imagedata r:id="rId88" o:title=""/>
          </v:shape>
          <o:OLEObject Type="Embed" ProgID="Equation.3" ShapeID="_x0000_i1068" DrawAspect="Content" ObjectID="_1540569692" r:id="rId89"/>
        </w:object>
      </w:r>
      <w:r w:rsidRPr="00B40E44">
        <w:t xml:space="preserve"> ÷ 0.3 = </w:t>
      </w:r>
      <w:r w:rsidRPr="00133332">
        <w:rPr>
          <w:position w:val="-12"/>
        </w:rPr>
        <w:object w:dxaOrig="440" w:dyaOrig="360" w14:anchorId="779CD592">
          <v:shape id="_x0000_i1069" type="#_x0000_t75" style="width:21.75pt;height:18pt" o:ole="" fillcolor="window">
            <v:imagedata r:id="rId90" o:title=""/>
          </v:shape>
          <o:OLEObject Type="Embed" ProgID="Equation.3" ShapeID="_x0000_i1069" DrawAspect="Content" ObjectID="_1540569693" r:id="rId91"/>
        </w:object>
      </w:r>
      <w:r w:rsidRPr="00B40E44">
        <w:t xml:space="preserve"> feet. Therefore </w:t>
      </w:r>
      <w:r w:rsidRPr="00133332">
        <w:rPr>
          <w:position w:val="-12"/>
        </w:rPr>
        <w:object w:dxaOrig="440" w:dyaOrig="360" w14:anchorId="56BA4935">
          <v:shape id="_x0000_i1070" type="#_x0000_t75" style="width:21.75pt;height:18pt" o:ole="" fillcolor="window">
            <v:imagedata r:id="rId92" o:title=""/>
          </v:shape>
          <o:OLEObject Type="Embed" ProgID="Equation.3" ShapeID="_x0000_i1070" DrawAspect="Content" ObjectID="_1540569694" r:id="rId93"/>
        </w:object>
      </w:r>
      <w:r w:rsidRPr="00B40E44">
        <w:t xml:space="preserve"> feet = </w:t>
      </w:r>
      <w:r w:rsidRPr="00133332">
        <w:rPr>
          <w:position w:val="-12"/>
        </w:rPr>
        <w:object w:dxaOrig="340" w:dyaOrig="360" w14:anchorId="43976A2B">
          <v:shape id="_x0000_i1071" type="#_x0000_t75" style="width:17.25pt;height:18pt" o:ole="" fillcolor="window">
            <v:imagedata r:id="rId94" o:title=""/>
          </v:shape>
          <o:OLEObject Type="Embed" ProgID="Equation.3" ShapeID="_x0000_i1071" DrawAspect="Content" ObjectID="_1540569695" r:id="rId95"/>
        </w:object>
      </w:r>
      <w:r w:rsidRPr="00B40E44">
        <w:t xml:space="preserve"> metres</w:t>
      </w:r>
    </w:p>
    <w:p w14:paraId="32E0A941" w14:textId="6EF7BA75" w:rsidR="000B1FE7" w:rsidRDefault="00485318" w:rsidP="000B3CDA">
      <w:pPr>
        <w:pStyle w:val="Psectionresults"/>
        <w:spacing w:before="240" w:after="120"/>
      </w:pPr>
      <w:r>
        <w:t xml:space="preserve">Extended answer total marks: </w:t>
      </w:r>
      <w:r w:rsidR="00891E50">
        <w:t>2</w:t>
      </w:r>
      <w:r w:rsidR="001D6286">
        <w:t>3</w:t>
      </w:r>
    </w:p>
    <w:p w14:paraId="462A6230" w14:textId="747E50F0" w:rsidR="00485318" w:rsidRDefault="00485318" w:rsidP="001D2662">
      <w:pPr>
        <w:pStyle w:val="Psectionresults"/>
        <w:spacing w:before="0" w:after="0"/>
      </w:pPr>
      <w:r>
        <w:t xml:space="preserve">TOTAL test marks:  </w:t>
      </w:r>
      <w:r w:rsidR="00A96B8F">
        <w:t>7</w:t>
      </w:r>
      <w:r w:rsidR="001D6286">
        <w:t>7</w:t>
      </w:r>
    </w:p>
    <w:sectPr w:rsidR="00485318" w:rsidSect="00357182">
      <w:headerReference w:type="default" r:id="rId96"/>
      <w:footerReference w:type="even" r:id="rId97"/>
      <w:footerReference w:type="default" r:id="rId98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82A7EA" w14:textId="77777777" w:rsidR="0032730F" w:rsidRDefault="0032730F">
      <w:r>
        <w:separator/>
      </w:r>
    </w:p>
  </w:endnote>
  <w:endnote w:type="continuationSeparator" w:id="0">
    <w:p w14:paraId="27ECD1A1" w14:textId="77777777" w:rsidR="0032730F" w:rsidRDefault="003273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3A4AC58B" w:rsidR="006D7A87" w:rsidRDefault="00B13AAE" w:rsidP="009148E0">
    <w:pPr>
      <w:pStyle w:val="Pfootertext"/>
    </w:pPr>
    <w:r w:rsidRPr="00B13AAE">
      <w:t>Copyright © 2017 Pearson Australia (a division of Pearson</w:t>
    </w:r>
    <w:r w:rsidR="00B67D00">
      <w:t xml:space="preserve"> Australia Group Pty Ltd)</w:t>
    </w:r>
    <w:r w:rsidR="00B67D00">
      <w:tab/>
      <w:t xml:space="preserve">Page </w:t>
    </w:r>
    <w:r w:rsidR="00B67D00">
      <w:fldChar w:fldCharType="begin"/>
    </w:r>
    <w:r w:rsidR="00B67D00">
      <w:instrText xml:space="preserve"> PAGE   \* MERGEFORMAT </w:instrText>
    </w:r>
    <w:r w:rsidR="00B67D00">
      <w:fldChar w:fldCharType="separate"/>
    </w:r>
    <w:r w:rsidR="000B3CDA">
      <w:rPr>
        <w:noProof/>
      </w:rPr>
      <w:t>1</w:t>
    </w:r>
    <w:r w:rsidR="00B67D00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35DE55" w14:textId="77777777" w:rsidR="0032730F" w:rsidRDefault="0032730F">
      <w:r>
        <w:separator/>
      </w:r>
    </w:p>
  </w:footnote>
  <w:footnote w:type="continuationSeparator" w:id="0">
    <w:p w14:paraId="44F50705" w14:textId="77777777" w:rsidR="0032730F" w:rsidRDefault="003273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7DDC6BF9" w:rsidR="00B13AAE" w:rsidRPr="00B67D00" w:rsidRDefault="00B67D00" w:rsidP="00B67D00">
    <w:pPr>
      <w:pStyle w:val="Pheadertext"/>
    </w:pPr>
    <w:r>
      <w:t>Pearson Mathematics 8    Linear graphs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0B1FE7"/>
    <w:rsid w:val="000B3CDA"/>
    <w:rsid w:val="000E67C1"/>
    <w:rsid w:val="00114959"/>
    <w:rsid w:val="00154F70"/>
    <w:rsid w:val="00171DCE"/>
    <w:rsid w:val="001831C7"/>
    <w:rsid w:val="00190120"/>
    <w:rsid w:val="001C14FF"/>
    <w:rsid w:val="001D2662"/>
    <w:rsid w:val="001D6286"/>
    <w:rsid w:val="001F48A2"/>
    <w:rsid w:val="00202FAE"/>
    <w:rsid w:val="00215B1C"/>
    <w:rsid w:val="00272F56"/>
    <w:rsid w:val="002B4A0A"/>
    <w:rsid w:val="002F584E"/>
    <w:rsid w:val="0032730F"/>
    <w:rsid w:val="00332253"/>
    <w:rsid w:val="00346EE1"/>
    <w:rsid w:val="00353CFD"/>
    <w:rsid w:val="003559E4"/>
    <w:rsid w:val="00355DE0"/>
    <w:rsid w:val="00357182"/>
    <w:rsid w:val="00370B72"/>
    <w:rsid w:val="00372314"/>
    <w:rsid w:val="003913AF"/>
    <w:rsid w:val="003B5A48"/>
    <w:rsid w:val="003C0BF7"/>
    <w:rsid w:val="003C7CBB"/>
    <w:rsid w:val="003D1778"/>
    <w:rsid w:val="00400B97"/>
    <w:rsid w:val="00412E8C"/>
    <w:rsid w:val="004219F1"/>
    <w:rsid w:val="00427D9A"/>
    <w:rsid w:val="004415B2"/>
    <w:rsid w:val="004619FC"/>
    <w:rsid w:val="00484FD1"/>
    <w:rsid w:val="00485318"/>
    <w:rsid w:val="00493085"/>
    <w:rsid w:val="004B4A9F"/>
    <w:rsid w:val="004C3C33"/>
    <w:rsid w:val="00502A7B"/>
    <w:rsid w:val="0051151D"/>
    <w:rsid w:val="00555DE6"/>
    <w:rsid w:val="00562F7B"/>
    <w:rsid w:val="00612951"/>
    <w:rsid w:val="00613925"/>
    <w:rsid w:val="0062415C"/>
    <w:rsid w:val="006549DB"/>
    <w:rsid w:val="00667473"/>
    <w:rsid w:val="00684AF2"/>
    <w:rsid w:val="006D7A87"/>
    <w:rsid w:val="006E23AF"/>
    <w:rsid w:val="006F02F2"/>
    <w:rsid w:val="006F10AB"/>
    <w:rsid w:val="00703AEF"/>
    <w:rsid w:val="00717006"/>
    <w:rsid w:val="00804EB7"/>
    <w:rsid w:val="00861236"/>
    <w:rsid w:val="00887664"/>
    <w:rsid w:val="00891E50"/>
    <w:rsid w:val="008C216C"/>
    <w:rsid w:val="008F67A7"/>
    <w:rsid w:val="009024D8"/>
    <w:rsid w:val="00912A28"/>
    <w:rsid w:val="009148E0"/>
    <w:rsid w:val="00931288"/>
    <w:rsid w:val="00937D59"/>
    <w:rsid w:val="009835A4"/>
    <w:rsid w:val="00984D78"/>
    <w:rsid w:val="00992EA1"/>
    <w:rsid w:val="009B163D"/>
    <w:rsid w:val="009B2307"/>
    <w:rsid w:val="009C3107"/>
    <w:rsid w:val="009E6F32"/>
    <w:rsid w:val="009F1109"/>
    <w:rsid w:val="009F7A29"/>
    <w:rsid w:val="00A06149"/>
    <w:rsid w:val="00A20E2A"/>
    <w:rsid w:val="00A21CAA"/>
    <w:rsid w:val="00A267FB"/>
    <w:rsid w:val="00A444C4"/>
    <w:rsid w:val="00A900E3"/>
    <w:rsid w:val="00A926D4"/>
    <w:rsid w:val="00A96B8F"/>
    <w:rsid w:val="00AB129C"/>
    <w:rsid w:val="00AF5EE6"/>
    <w:rsid w:val="00B13AAE"/>
    <w:rsid w:val="00B2036D"/>
    <w:rsid w:val="00B40E44"/>
    <w:rsid w:val="00B44B98"/>
    <w:rsid w:val="00B619B8"/>
    <w:rsid w:val="00B67D00"/>
    <w:rsid w:val="00B77768"/>
    <w:rsid w:val="00B96084"/>
    <w:rsid w:val="00BA3C39"/>
    <w:rsid w:val="00BE797A"/>
    <w:rsid w:val="00BF1F0F"/>
    <w:rsid w:val="00C148A6"/>
    <w:rsid w:val="00C17389"/>
    <w:rsid w:val="00C25D84"/>
    <w:rsid w:val="00C43684"/>
    <w:rsid w:val="00C822B7"/>
    <w:rsid w:val="00C82AB5"/>
    <w:rsid w:val="00C9057A"/>
    <w:rsid w:val="00C96790"/>
    <w:rsid w:val="00C971E9"/>
    <w:rsid w:val="00CA3CF4"/>
    <w:rsid w:val="00CC31D0"/>
    <w:rsid w:val="00D333D4"/>
    <w:rsid w:val="00D53CF1"/>
    <w:rsid w:val="00D85AB7"/>
    <w:rsid w:val="00E0053E"/>
    <w:rsid w:val="00E0170D"/>
    <w:rsid w:val="00E22BEF"/>
    <w:rsid w:val="00E43D68"/>
    <w:rsid w:val="00E44E38"/>
    <w:rsid w:val="00E51C25"/>
    <w:rsid w:val="00E8096B"/>
    <w:rsid w:val="00EA2CD2"/>
    <w:rsid w:val="00EC0158"/>
    <w:rsid w:val="00F17308"/>
    <w:rsid w:val="00F34293"/>
    <w:rsid w:val="00F37B24"/>
    <w:rsid w:val="00F54D9F"/>
    <w:rsid w:val="00F94FC6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Pbody">
    <w:name w:val="P: body"/>
    <w:qFormat/>
    <w:rsid w:val="00E8096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image" Target="../../../../../uCarrTi/AppData/Local/Temp/SNAGHTML2034c94.PNG" TargetMode="External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4.jpeg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8.bin"/><Relationship Id="rId74" Type="http://schemas.openxmlformats.org/officeDocument/2006/relationships/image" Target="media/image36.jpeg"/><Relationship Id="rId79" Type="http://schemas.openxmlformats.org/officeDocument/2006/relationships/image" Target="media/image39.jpeg"/><Relationship Id="rId87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8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image" Target="media/image18.jpeg"/><Relationship Id="rId54" Type="http://schemas.openxmlformats.org/officeDocument/2006/relationships/image" Target="media/image25.wmf"/><Relationship Id="rId62" Type="http://schemas.openxmlformats.org/officeDocument/2006/relationships/image" Target="media/image29.jpeg"/><Relationship Id="rId70" Type="http://schemas.openxmlformats.org/officeDocument/2006/relationships/oleObject" Target="embeddings/oleObject30.bin"/><Relationship Id="rId75" Type="http://schemas.openxmlformats.org/officeDocument/2006/relationships/image" Target="media/image37.png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8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jpe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6</Pages>
  <Words>1012</Words>
  <Characters>577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6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25</cp:revision>
  <cp:lastPrinted>2011-04-04T09:34:00Z</cp:lastPrinted>
  <dcterms:created xsi:type="dcterms:W3CDTF">2016-09-07T23:55:00Z</dcterms:created>
  <dcterms:modified xsi:type="dcterms:W3CDTF">2016-11-13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